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docProps/custom.xml" ContentType="application/vnd.openxmlformats-officedocument.custom-propertie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6450" w:rsidRPr="00775AA2" w:rsidRDefault="00775AA2">
      <w:pPr>
        <w:rPr>
          <w:b/>
        </w:rPr>
      </w:pPr>
      <w:r w:rsidRPr="00775AA2">
        <w:rPr>
          <w:b/>
        </w:rPr>
        <w:t>Please solve as follows:</w:t>
      </w:r>
    </w:p>
    <w:p w:rsidR="00775AA2" w:rsidRPr="00775AA2" w:rsidRDefault="00775AA2" w:rsidP="00775AA2">
      <w:pPr>
        <w:pStyle w:val="NormalWeb"/>
        <w:rPr>
          <w:color w:val="000000"/>
        </w:rPr>
      </w:pPr>
      <w:r w:rsidRPr="00775AA2">
        <w:rPr>
          <w:color w:val="000000"/>
        </w:rPr>
        <w:t>    o For noninteger answers, please write your answer as a fraction rather than a decimal.</w:t>
      </w:r>
    </w:p>
    <w:p w:rsidR="00775AA2" w:rsidRPr="00775AA2" w:rsidRDefault="00775AA2" w:rsidP="00775AA2">
      <w:pPr>
        <w:rPr>
          <w:color w:val="000000"/>
        </w:rPr>
      </w:pPr>
      <w:r w:rsidRPr="00775AA2">
        <w:rPr>
          <w:color w:val="000000"/>
        </w:rPr>
        <w:t xml:space="preserve">  To show your work, you will need to include </w:t>
      </w:r>
    </w:p>
    <w:p w:rsidR="00775AA2" w:rsidRPr="00775AA2" w:rsidRDefault="00775AA2" w:rsidP="00775AA2">
      <w:pPr>
        <w:pStyle w:val="NormalWeb"/>
        <w:rPr>
          <w:color w:val="000000"/>
        </w:rPr>
      </w:pPr>
      <w:r w:rsidRPr="00775AA2">
        <w:rPr>
          <w:color w:val="000000"/>
        </w:rPr>
        <w:t xml:space="preserve">         o the algebra used to compute the solution to any equations. </w:t>
      </w:r>
      <w:r w:rsidRPr="00775AA2">
        <w:rPr>
          <w:color w:val="000000"/>
        </w:rPr>
        <w:br/>
        <w:t xml:space="preserve">         o the formula with substituted values. </w:t>
      </w:r>
      <w:r w:rsidRPr="00775AA2">
        <w:rPr>
          <w:color w:val="000000"/>
        </w:rPr>
        <w:br/>
        <w:t>         o the final calculated answer with units.</w:t>
      </w:r>
    </w:p>
    <w:p w:rsidR="00775AA2" w:rsidRPr="00775AA2" w:rsidRDefault="00775AA2">
      <w:pPr>
        <w:rPr>
          <w:b/>
        </w:rPr>
      </w:pPr>
    </w:p>
    <w:p w:rsidR="00B06450" w:rsidRPr="00775AA2" w:rsidRDefault="00B06450">
      <w:pPr>
        <w:rPr>
          <w:b/>
        </w:rPr>
      </w:pPr>
    </w:p>
    <w:p w:rsidR="00D477F5" w:rsidRPr="00775AA2" w:rsidRDefault="00D477F5"/>
    <w:p w:rsidR="00D477F5" w:rsidRPr="00775AA2" w:rsidRDefault="00D477F5">
      <w:r w:rsidRPr="00775AA2">
        <w:t>1.</w:t>
      </w:r>
      <w:r w:rsidR="009C502D" w:rsidRPr="00775AA2">
        <w:t xml:space="preserve"> </w:t>
      </w:r>
      <w:r w:rsidRPr="00775AA2">
        <w:t xml:space="preserve">Solve </w:t>
      </w:r>
      <w:r w:rsidRPr="00775AA2">
        <w:rPr>
          <w:position w:val="-16"/>
        </w:rPr>
        <w:object w:dxaOrig="28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21.75pt" o:ole="">
            <v:imagedata r:id="rId7" o:title=""/>
          </v:shape>
          <o:OLEObject Type="Embed" ProgID="Equation.DSMT4" ShapeID="_x0000_i1025" DrawAspect="Content" ObjectID="_1350941347" r:id="rId8"/>
        </w:object>
      </w:r>
      <w:r w:rsidR="009C502D" w:rsidRPr="00775AA2">
        <w:t>. You m</w:t>
      </w:r>
      <w:r w:rsidRPr="00775AA2">
        <w:t>ust show all work to receive full credit.</w:t>
      </w:r>
    </w:p>
    <w:p w:rsidR="00D477F5" w:rsidRPr="00775AA2" w:rsidRDefault="00D477F5"/>
    <w:p w:rsidR="00970DAB" w:rsidRPr="00775AA2" w:rsidRDefault="00D477F5"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Show work here:</w:t>
      </w:r>
      <w:r w:rsidR="00970DAB" w:rsidRPr="00775AA2">
        <w:t xml:space="preserve"> First I simplify:</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2(x + -4) = 2[x + -3(x + -1)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Then reorder:</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2(-4 + x) = 2[x + -3(x + -1)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4 * 2 + x * 2) = 2[x + -3(x + -1)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x + -3(x + -1)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x + -3(-1 + x)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x + (-1 * -3 + x * -3)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x + (3 + -3x)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Reorder the terms:</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3 + 2 + x + -3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ing like terms:</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3 + 2 = 5</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5 + x + -3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ing like terms:</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x + -3x = -2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2[5 + -2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5 * 2 + -2x * 2]</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10 + -4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Solving for 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10 + -4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First I move all terms X to left and the rest to the right:</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lastRenderedPageBreak/>
        <w:t>Add '4x' to each side of the equation.</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2x + 4x = 10 + -4x + 4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e like terms: 2x + 4x = 6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6x = 10 + -4x + 4x</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e like terms: -4x + 4x = 0</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6x = 10 + 0</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6x = 10</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Add '8' to each side of the equation.</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8 + 8 + 6x = 10 + 8</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e like terms: -8 + 8 = 0</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0 + 6x = 10 + 8</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6x = 10 + 8</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Combine like terms: 10 + 8 = 18</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6x = 18</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Divide each side by '6'.</w:t>
      </w:r>
    </w:p>
    <w:p w:rsidR="00970DAB" w:rsidRPr="00775AA2" w:rsidRDefault="00970DAB" w:rsidP="00970D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775AA2">
        <w:t>x = 3</w:t>
      </w:r>
    </w:p>
    <w:p w:rsidR="00D477F5" w:rsidRPr="00775AA2" w:rsidRDefault="00D477F5">
      <w:r w:rsidRPr="00775AA2">
        <w:rPr>
          <w:highlight w:val="yellow"/>
        </w:rPr>
        <w:t>Final Answer:</w:t>
      </w:r>
      <w:r w:rsidR="009C502D" w:rsidRPr="00775AA2">
        <w:t xml:space="preserve"> </w:t>
      </w:r>
      <w:r w:rsidRPr="00775AA2">
        <w:t xml:space="preserve"> </w:t>
      </w:r>
      <w:r w:rsidR="00766951" w:rsidRPr="00775AA2">
        <w:t>X=3</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2.</w:t>
      </w:r>
      <w:r w:rsidR="009C502D" w:rsidRPr="00775AA2">
        <w:t xml:space="preserve"> </w:t>
      </w:r>
      <w:r w:rsidRPr="00775AA2">
        <w:t xml:space="preserve">Solve </w:t>
      </w:r>
      <w:r w:rsidRPr="00775AA2">
        <w:rPr>
          <w:position w:val="-24"/>
        </w:rPr>
        <w:object w:dxaOrig="2120" w:dyaOrig="620">
          <v:shape id="_x0000_i1026" type="#_x0000_t75" style="width:105.75pt;height:30.75pt" o:ole="">
            <v:imagedata r:id="rId9" o:title=""/>
          </v:shape>
          <o:OLEObject Type="Embed" ProgID="Equation.DSMT4" ShapeID="_x0000_i1026" DrawAspect="Content" ObjectID="_1350941348" r:id="rId10"/>
        </w:object>
      </w:r>
      <w:r w:rsidRPr="00775AA2">
        <w:t>.</w:t>
      </w:r>
      <w:r w:rsidR="009C502D" w:rsidRPr="00775AA2">
        <w:t xml:space="preserve"> </w:t>
      </w:r>
      <w:r w:rsidRPr="00775AA2">
        <w:t xml:space="preserve"> </w:t>
      </w:r>
      <w:r w:rsidR="009C502D" w:rsidRPr="00775AA2">
        <w:t>You must show all work to receive full credit.</w:t>
      </w:r>
    </w:p>
    <w:p w:rsidR="00D477F5" w:rsidRPr="00775AA2" w:rsidRDefault="00D477F5"/>
    <w:p w:rsidR="00D477F5" w:rsidRPr="00775AA2" w:rsidRDefault="00D477F5">
      <w:r w:rsidRPr="00775AA2">
        <w:t>Show work here:</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rPr>
          <w:highlight w:val="yellow"/>
        </w:rPr>
        <w:t>Final Answer:</w:t>
      </w:r>
      <w:r w:rsidR="009C502D"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 xml:space="preserve"> </w:t>
      </w:r>
    </w:p>
    <w:p w:rsidR="00D477F5" w:rsidRPr="00775AA2" w:rsidRDefault="00D477F5">
      <w:r w:rsidRPr="00775AA2">
        <w:t xml:space="preserve">3. The cell phone service for the CEO of a small company is $39.99 a month plus $0.10 </w:t>
      </w:r>
    </w:p>
    <w:p w:rsidR="00D477F5" w:rsidRPr="00775AA2" w:rsidRDefault="009C502D">
      <w:r w:rsidRPr="00775AA2">
        <w:t xml:space="preserve">  </w:t>
      </w:r>
      <w:r w:rsidR="00D477F5" w:rsidRPr="00775AA2">
        <w:t>per minute for long distance.</w:t>
      </w:r>
      <w:r w:rsidRPr="00775AA2">
        <w:t xml:space="preserve"> </w:t>
      </w:r>
      <w:r w:rsidR="00D477F5" w:rsidRPr="00775AA2">
        <w:t xml:space="preserve">In a month when the company’s phone bill was $75.19, </w:t>
      </w:r>
    </w:p>
    <w:p w:rsidR="00D477F5" w:rsidRPr="00775AA2" w:rsidRDefault="009C502D">
      <w:r w:rsidRPr="00775AA2">
        <w:t xml:space="preserve">  </w:t>
      </w:r>
      <w:r w:rsidR="00D477F5" w:rsidRPr="00775AA2">
        <w:t>how many minutes of long distance did the CEO use?</w:t>
      </w:r>
      <w:r w:rsidRPr="00775AA2">
        <w:t xml:space="preserve"> </w:t>
      </w:r>
      <w:r w:rsidR="00D477F5" w:rsidRPr="00775AA2">
        <w:t>Set up an equation and solve.</w:t>
      </w:r>
      <w:r w:rsidRPr="00775AA2">
        <w:t xml:space="preserve"> </w:t>
      </w:r>
    </w:p>
    <w:p w:rsidR="00D477F5" w:rsidRPr="00775AA2" w:rsidRDefault="009C502D">
      <w:r w:rsidRPr="00775AA2">
        <w:t xml:space="preserve">  </w:t>
      </w:r>
      <w:r w:rsidR="00D477F5" w:rsidRPr="00775AA2">
        <w:t>Show all work to receive full credit.</w:t>
      </w:r>
    </w:p>
    <w:p w:rsidR="00D477F5" w:rsidRPr="00775AA2" w:rsidRDefault="00D477F5"/>
    <w:p w:rsidR="00D477F5" w:rsidRPr="00775AA2" w:rsidRDefault="00D477F5">
      <w:r w:rsidRPr="00775AA2">
        <w:t>Equation:</w:t>
      </w:r>
      <w:r w:rsidR="009C502D"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Show work here:</w:t>
      </w:r>
    </w:p>
    <w:p w:rsidR="00D477F5" w:rsidRPr="00775AA2" w:rsidRDefault="00D477F5"/>
    <w:p w:rsidR="00D477F5" w:rsidRPr="00775AA2" w:rsidRDefault="00D477F5"/>
    <w:p w:rsidR="00D477F5" w:rsidRPr="00775AA2" w:rsidRDefault="00D477F5"/>
    <w:p w:rsidR="00D477F5" w:rsidRPr="00775AA2" w:rsidRDefault="00D477F5">
      <w:r w:rsidRPr="00775AA2">
        <w:rPr>
          <w:highlight w:val="yellow"/>
        </w:rPr>
        <w:t>Final Answer:</w:t>
      </w:r>
      <w:r w:rsidR="009C502D"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 xml:space="preserve">4. The equation </w:t>
      </w:r>
      <w:r w:rsidRPr="00775AA2">
        <w:rPr>
          <w:position w:val="-6"/>
        </w:rPr>
        <w:object w:dxaOrig="639" w:dyaOrig="279">
          <v:shape id="_x0000_i1027" type="#_x0000_t75" style="width:32.25pt;height:14.25pt" o:ole="">
            <v:imagedata r:id="rId11" o:title=""/>
          </v:shape>
          <o:OLEObject Type="Embed" ProgID="Equation.DSMT4" ShapeID="_x0000_i1027" DrawAspect="Content" ObjectID="_1350941349" r:id="rId12"/>
        </w:object>
      </w:r>
      <w:r w:rsidRPr="00775AA2">
        <w:t xml:space="preserve"> represents the formula for total distance traveled. The distance</w:t>
      </w:r>
      <w:r w:rsidR="009C502D" w:rsidRPr="00775AA2">
        <w:t xml:space="preserve"> </w:t>
      </w:r>
    </w:p>
    <w:p w:rsidR="00D477F5" w:rsidRPr="00775AA2" w:rsidRDefault="009C502D">
      <w:r w:rsidRPr="00775AA2">
        <w:t xml:space="preserve">  </w:t>
      </w:r>
      <w:r w:rsidR="00D477F5" w:rsidRPr="00775AA2">
        <w:t xml:space="preserve">traveled, </w:t>
      </w:r>
      <w:r w:rsidR="00D477F5" w:rsidRPr="00775AA2">
        <w:rPr>
          <w:i/>
          <w:iCs/>
        </w:rPr>
        <w:t>d</w:t>
      </w:r>
      <w:r w:rsidR="00D477F5" w:rsidRPr="00775AA2">
        <w:t xml:space="preserve">, is equal to the rate of travel, </w:t>
      </w:r>
      <w:r w:rsidR="00D477F5" w:rsidRPr="00775AA2">
        <w:rPr>
          <w:i/>
          <w:iCs/>
        </w:rPr>
        <w:t>r</w:t>
      </w:r>
      <w:r w:rsidR="00D477F5" w:rsidRPr="00775AA2">
        <w:t xml:space="preserve">, multiplied by the time of travel, </w:t>
      </w:r>
      <w:r w:rsidR="00D477F5" w:rsidRPr="00775AA2">
        <w:rPr>
          <w:i/>
          <w:iCs/>
        </w:rPr>
        <w:t>t</w:t>
      </w:r>
      <w:r w:rsidR="00D477F5" w:rsidRPr="00775AA2">
        <w:t>.</w:t>
      </w:r>
      <w:r w:rsidRPr="00775AA2">
        <w:t xml:space="preserve"> </w:t>
      </w:r>
      <w:r w:rsidR="00D477F5" w:rsidRPr="00775AA2">
        <w:t xml:space="preserve">Use this </w:t>
      </w:r>
    </w:p>
    <w:p w:rsidR="00D477F5" w:rsidRPr="00775AA2" w:rsidRDefault="009C502D">
      <w:r w:rsidRPr="00775AA2">
        <w:t xml:space="preserve">  </w:t>
      </w:r>
      <w:r w:rsidR="00D477F5" w:rsidRPr="00775AA2">
        <w:t>formula to help solve the following problem.</w:t>
      </w:r>
      <w:r w:rsidRPr="00775AA2">
        <w:t xml:space="preserve"> </w:t>
      </w:r>
    </w:p>
    <w:p w:rsidR="00D477F5" w:rsidRPr="00775AA2" w:rsidRDefault="00D477F5"/>
    <w:p w:rsidR="00D477F5" w:rsidRPr="00775AA2" w:rsidRDefault="00D477F5">
      <w:r w:rsidRPr="00775AA2">
        <w:t>Two runners, Jay and Ben, start at the same time from opposite ends of an 8-mile jogging trail</w:t>
      </w:r>
      <w:r w:rsidR="009C502D" w:rsidRPr="00775AA2">
        <w:t xml:space="preserve"> and begin running toward each other. </w:t>
      </w:r>
      <w:r w:rsidRPr="00775AA2">
        <w:t>Jay is running at the rate of 5 mph</w:t>
      </w:r>
      <w:r w:rsidR="009C502D" w:rsidRPr="00775AA2">
        <w:t>,</w:t>
      </w:r>
      <w:r w:rsidRPr="00775AA2">
        <w:t xml:space="preserve"> and Ben </w:t>
      </w:r>
      <w:r w:rsidR="009C502D" w:rsidRPr="00775AA2">
        <w:t xml:space="preserve">is running at a rate of 7 mph. </w:t>
      </w:r>
      <w:r w:rsidRPr="00775AA2">
        <w:t>How long, in minutes, after they start will Jay and Ben meet?</w:t>
      </w:r>
      <w:r w:rsidR="009C502D" w:rsidRPr="00775AA2">
        <w:t xml:space="preserve"> </w:t>
      </w:r>
    </w:p>
    <w:p w:rsidR="00D477F5" w:rsidRPr="00775AA2" w:rsidRDefault="00D477F5"/>
    <w:p w:rsidR="00D477F5" w:rsidRPr="00775AA2" w:rsidRDefault="00D477F5">
      <w:pPr>
        <w:numPr>
          <w:ilvl w:val="0"/>
          <w:numId w:val="2"/>
        </w:numPr>
      </w:pPr>
      <w:r w:rsidRPr="00775AA2">
        <w:t>Who will have traveled the longer distance?</w:t>
      </w:r>
      <w:r w:rsidR="009C502D" w:rsidRPr="00775AA2">
        <w:t xml:space="preserve"> </w:t>
      </w:r>
    </w:p>
    <w:p w:rsidR="00D477F5" w:rsidRPr="00775AA2" w:rsidRDefault="00D477F5">
      <w:pPr>
        <w:ind w:left="360"/>
      </w:pPr>
      <w:r w:rsidRPr="00775AA2">
        <w:rPr>
          <w:highlight w:val="yellow"/>
        </w:rPr>
        <w:t>Answer:</w:t>
      </w:r>
    </w:p>
    <w:p w:rsidR="00D477F5" w:rsidRPr="00775AA2" w:rsidRDefault="009C502D">
      <w:pPr>
        <w:ind w:left="360"/>
      </w:pPr>
      <w:r w:rsidRPr="00775AA2">
        <w:t xml:space="preserve"> </w:t>
      </w:r>
      <w:r w:rsidR="00D477F5" w:rsidRPr="00775AA2">
        <w:t xml:space="preserve"> </w:t>
      </w:r>
    </w:p>
    <w:p w:rsidR="00D477F5" w:rsidRPr="00775AA2" w:rsidRDefault="00D477F5">
      <w:pPr>
        <w:numPr>
          <w:ilvl w:val="0"/>
          <w:numId w:val="2"/>
        </w:numPr>
      </w:pPr>
      <w:r w:rsidRPr="00775AA2">
        <w:t>When they meet, what is the combined distance Jay and Ben will have traveled?</w:t>
      </w:r>
    </w:p>
    <w:p w:rsidR="00D477F5" w:rsidRPr="00775AA2" w:rsidRDefault="00D477F5">
      <w:pPr>
        <w:ind w:left="360"/>
      </w:pPr>
      <w:r w:rsidRPr="00775AA2">
        <w:rPr>
          <w:highlight w:val="yellow"/>
        </w:rPr>
        <w:t>Answer:</w:t>
      </w:r>
    </w:p>
    <w:p w:rsidR="00D477F5" w:rsidRPr="00775AA2" w:rsidRDefault="009C502D">
      <w:pPr>
        <w:ind w:left="360"/>
      </w:pPr>
      <w:r w:rsidRPr="00775AA2">
        <w:t xml:space="preserve"> </w:t>
      </w:r>
      <w:r w:rsidR="00D477F5" w:rsidRPr="00775AA2">
        <w:t xml:space="preserve"> </w:t>
      </w:r>
    </w:p>
    <w:p w:rsidR="00D477F5" w:rsidRPr="00775AA2" w:rsidRDefault="00D477F5">
      <w:pPr>
        <w:numPr>
          <w:ilvl w:val="0"/>
          <w:numId w:val="2"/>
        </w:numPr>
      </w:pPr>
      <w:r w:rsidRPr="00775AA2">
        <w:t>What equation represents this situation?</w:t>
      </w:r>
      <w:r w:rsidR="009C502D" w:rsidRPr="00775AA2">
        <w:t xml:space="preserve"> </w:t>
      </w:r>
    </w:p>
    <w:p w:rsidR="00D477F5" w:rsidRPr="00775AA2" w:rsidRDefault="00D477F5">
      <w:pPr>
        <w:ind w:left="360"/>
      </w:pPr>
      <w:r w:rsidRPr="00775AA2">
        <w:rPr>
          <w:highlight w:val="yellow"/>
        </w:rPr>
        <w:t>Answer:</w:t>
      </w:r>
      <w:r w:rsidR="009C502D" w:rsidRPr="00775AA2">
        <w:t xml:space="preserve"> </w:t>
      </w:r>
      <w:r w:rsidRPr="00775AA2">
        <w:t xml:space="preserve"> </w:t>
      </w:r>
    </w:p>
    <w:p w:rsidR="00D477F5" w:rsidRPr="00775AA2" w:rsidRDefault="00D477F5">
      <w:pPr>
        <w:ind w:left="360"/>
      </w:pPr>
    </w:p>
    <w:p w:rsidR="00D477F5" w:rsidRPr="00775AA2" w:rsidRDefault="009C502D">
      <w:pPr>
        <w:numPr>
          <w:ilvl w:val="0"/>
          <w:numId w:val="2"/>
        </w:numPr>
      </w:pPr>
      <w:r w:rsidRPr="00775AA2">
        <w:t>Solve the equation;</w:t>
      </w:r>
      <w:r w:rsidR="00D477F5" w:rsidRPr="00775AA2">
        <w:t xml:space="preserve"> show work </w:t>
      </w:r>
      <w:r w:rsidR="005C476C" w:rsidRPr="00775AA2">
        <w:t xml:space="preserve">your </w:t>
      </w:r>
      <w:r w:rsidR="00D477F5" w:rsidRPr="00775AA2">
        <w:t>here:</w:t>
      </w:r>
    </w:p>
    <w:p w:rsidR="00D477F5" w:rsidRPr="00775AA2" w:rsidRDefault="00D477F5">
      <w:pPr>
        <w:ind w:firstLine="360"/>
      </w:pPr>
      <w:r w:rsidRPr="00775AA2">
        <w:rPr>
          <w:highlight w:val="yellow"/>
        </w:rPr>
        <w:t>Answer:</w:t>
      </w:r>
      <w:r w:rsidR="009C502D" w:rsidRPr="00775AA2">
        <w:t xml:space="preserve"> </w:t>
      </w:r>
      <w:r w:rsidRPr="00775AA2">
        <w:t xml:space="preserve"> </w:t>
      </w:r>
    </w:p>
    <w:p w:rsidR="00D477F5" w:rsidRPr="00775AA2" w:rsidRDefault="00D477F5"/>
    <w:p w:rsidR="00D477F5" w:rsidRPr="00775AA2" w:rsidRDefault="00D477F5"/>
    <w:p w:rsidR="00D477F5" w:rsidRPr="00775AA2" w:rsidRDefault="00D477F5"/>
    <w:p w:rsidR="00D477F5" w:rsidRPr="00775AA2" w:rsidRDefault="00D477F5">
      <w:pPr>
        <w:numPr>
          <w:ilvl w:val="0"/>
          <w:numId w:val="2"/>
        </w:numPr>
      </w:pPr>
      <w:r w:rsidRPr="00775AA2">
        <w:lastRenderedPageBreak/>
        <w:t>How long, in minutes, did it take for Jay and Ben to meet?</w:t>
      </w:r>
    </w:p>
    <w:p w:rsidR="00D477F5" w:rsidRPr="00775AA2" w:rsidRDefault="00D477F5">
      <w:pPr>
        <w:ind w:left="360"/>
      </w:pPr>
      <w:r w:rsidRPr="00775AA2">
        <w:rPr>
          <w:highlight w:val="yellow"/>
        </w:rPr>
        <w:t>Answer:</w:t>
      </w:r>
      <w:r w:rsidR="009C502D" w:rsidRPr="00775AA2">
        <w:t xml:space="preserve"> </w:t>
      </w:r>
      <w:r w:rsidRPr="00775AA2">
        <w:t xml:space="preserve"> </w:t>
      </w:r>
    </w:p>
    <w:p w:rsidR="00D477F5" w:rsidRPr="00775AA2" w:rsidRDefault="009C502D">
      <w:r w:rsidRPr="00775AA2">
        <w:t xml:space="preserve">      </w:t>
      </w:r>
    </w:p>
    <w:p w:rsidR="00D477F5" w:rsidRPr="00775AA2" w:rsidRDefault="00D477F5">
      <w:r w:rsidRPr="00775AA2">
        <w:t>5.</w:t>
      </w:r>
      <w:r w:rsidR="009C502D" w:rsidRPr="00775AA2">
        <w:t xml:space="preserve"> </w:t>
      </w:r>
      <w:r w:rsidRPr="00775AA2">
        <w:t xml:space="preserve"> Solve the following two equations separately: </w:t>
      </w:r>
      <w:r w:rsidRPr="00775AA2">
        <w:rPr>
          <w:position w:val="-6"/>
        </w:rPr>
        <w:object w:dxaOrig="1460" w:dyaOrig="279">
          <v:shape id="_x0000_i1028" type="#_x0000_t75" style="width:72.75pt;height:14.25pt" o:ole="">
            <v:imagedata r:id="rId13" o:title=""/>
          </v:shape>
          <o:OLEObject Type="Embed" ProgID="Equation.DSMT4" ShapeID="_x0000_i1028" DrawAspect="Content" ObjectID="_1350941350" r:id="rId14"/>
        </w:object>
      </w:r>
      <w:r w:rsidR="009C502D" w:rsidRPr="00775AA2">
        <w:t xml:space="preserve"> </w:t>
      </w:r>
      <w:r w:rsidRPr="00775AA2">
        <w:t>and</w:t>
      </w:r>
      <w:r w:rsidR="009C502D" w:rsidRPr="00775AA2">
        <w:t xml:space="preserve"> </w:t>
      </w:r>
      <w:r w:rsidRPr="00775AA2">
        <w:rPr>
          <w:position w:val="-10"/>
        </w:rPr>
        <w:object w:dxaOrig="1579" w:dyaOrig="320">
          <v:shape id="_x0000_i1029" type="#_x0000_t75" style="width:78.75pt;height:15.75pt" o:ole="">
            <v:imagedata r:id="rId15" o:title=""/>
          </v:shape>
          <o:OLEObject Type="Embed" ProgID="Equation.DSMT4" ShapeID="_x0000_i1029" DrawAspect="Content" ObjectID="_1350941351" r:id="rId16"/>
        </w:object>
      </w:r>
    </w:p>
    <w:p w:rsidR="00D477F5" w:rsidRPr="00775AA2" w:rsidRDefault="00D477F5"/>
    <w:p w:rsidR="00D477F5" w:rsidRPr="00775AA2" w:rsidRDefault="00D477F5">
      <w:r w:rsidRPr="00775AA2">
        <w:t xml:space="preserve">Show work for solving </w:t>
      </w:r>
      <w:r w:rsidRPr="00775AA2">
        <w:rPr>
          <w:position w:val="-6"/>
        </w:rPr>
        <w:object w:dxaOrig="1460" w:dyaOrig="279">
          <v:shape id="_x0000_i1030" type="#_x0000_t75" style="width:72.75pt;height:14.25pt" o:ole="">
            <v:imagedata r:id="rId13" o:title=""/>
          </v:shape>
          <o:OLEObject Type="Embed" ProgID="Equation.DSMT4" ShapeID="_x0000_i1030" DrawAspect="Content" ObjectID="_1350941352" r:id="rId17"/>
        </w:object>
      </w:r>
      <w:r w:rsidRPr="00775AA2">
        <w:t xml:space="preserve"> here:</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 xml:space="preserve">Show work for solving </w:t>
      </w:r>
      <w:r w:rsidRPr="00775AA2">
        <w:rPr>
          <w:position w:val="-10"/>
        </w:rPr>
        <w:object w:dxaOrig="1579" w:dyaOrig="320">
          <v:shape id="_x0000_i1031" type="#_x0000_t75" style="width:78.75pt;height:15.75pt" o:ole="">
            <v:imagedata r:id="rId15" o:title=""/>
          </v:shape>
          <o:OLEObject Type="Embed" ProgID="Equation.DSMT4" ShapeID="_x0000_i1031" DrawAspect="Content" ObjectID="_1350941353" r:id="rId18"/>
        </w:object>
      </w:r>
      <w:r w:rsidRPr="00775AA2">
        <w:t xml:space="preserve"> here:</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Explain the difference between the two solutions</w:t>
      </w:r>
      <w:r w:rsidR="005C476C" w:rsidRPr="00775AA2">
        <w:t>; it</w:t>
      </w:r>
      <w:r w:rsidRPr="00775AA2">
        <w:t xml:space="preserve"> must be detailed to receive full credit:</w:t>
      </w:r>
    </w:p>
    <w:p w:rsidR="00D477F5" w:rsidRPr="00775AA2" w:rsidRDefault="00D477F5">
      <w:r w:rsidRPr="00775AA2">
        <w:rPr>
          <w:highlight w:val="yellow"/>
        </w:rPr>
        <w:t>Answer:</w:t>
      </w:r>
    </w:p>
    <w:p w:rsidR="00D477F5" w:rsidRPr="00775AA2" w:rsidRDefault="00D477F5"/>
    <w:p w:rsidR="00D477F5" w:rsidRPr="00775AA2" w:rsidRDefault="00D477F5"/>
    <w:p w:rsidR="00D477F5" w:rsidRPr="00775AA2" w:rsidRDefault="00D477F5"/>
    <w:p w:rsidR="00D477F5" w:rsidRPr="00775AA2" w:rsidRDefault="00D477F5">
      <w:r w:rsidRPr="00775AA2">
        <w:t>6.</w:t>
      </w:r>
      <w:r w:rsidR="009C502D" w:rsidRPr="00775AA2">
        <w:t xml:space="preserve"> </w:t>
      </w:r>
      <w:r w:rsidRPr="00775AA2">
        <w:t>A clothing store may reduce the regular price of a product because the clothes are damaged, odd sizes, or discontinued items.</w:t>
      </w:r>
      <w:r w:rsidR="009C502D" w:rsidRPr="00775AA2">
        <w:t xml:space="preserve"> </w:t>
      </w:r>
      <w:r w:rsidRPr="00775AA2">
        <w:t xml:space="preserve">The </w:t>
      </w:r>
      <w:r w:rsidRPr="00775AA2">
        <w:rPr>
          <w:bCs/>
          <w:i/>
        </w:rPr>
        <w:t>discount</w:t>
      </w:r>
      <w:r w:rsidRPr="00775AA2">
        <w:t>, or markdown, is the amount by which the store reduces the regular price of a product.</w:t>
      </w:r>
      <w:r w:rsidR="009C502D" w:rsidRPr="00775AA2">
        <w:t xml:space="preserve"> </w:t>
      </w:r>
      <w:r w:rsidRPr="00775AA2">
        <w:t>The percent discount</w:t>
      </w:r>
      <w:r w:rsidR="005C476C" w:rsidRPr="00775AA2">
        <w:t>ed</w:t>
      </w:r>
      <w:r w:rsidRPr="00775AA2">
        <w:t xml:space="preserve"> is called the </w:t>
      </w:r>
      <w:r w:rsidRPr="00775AA2">
        <w:rPr>
          <w:bCs/>
          <w:i/>
        </w:rPr>
        <w:t>discount rate</w:t>
      </w:r>
      <w:r w:rsidRPr="00775AA2">
        <w:t xml:space="preserve"> and is usually expressed as a percent of the original selling price. Taking the regular price and subtracting the discount calculates the sale price.</w:t>
      </w:r>
      <w:r w:rsidR="009C502D" w:rsidRPr="00775AA2">
        <w:t xml:space="preserve"> </w:t>
      </w:r>
      <w:r w:rsidRPr="00775AA2">
        <w:t xml:space="preserve">The formula </w:t>
      </w:r>
      <w:r w:rsidRPr="00775AA2">
        <w:rPr>
          <w:position w:val="-6"/>
        </w:rPr>
        <w:object w:dxaOrig="1080" w:dyaOrig="279">
          <v:shape id="_x0000_i1032" type="#_x0000_t75" style="width:54pt;height:14.25pt" o:ole="">
            <v:imagedata r:id="rId19" o:title=""/>
          </v:shape>
          <o:OLEObject Type="Embed" ProgID="Equation.DSMT4" ShapeID="_x0000_i1032" DrawAspect="Content" ObjectID="_1350941354" r:id="rId20"/>
        </w:object>
      </w:r>
      <w:r w:rsidRPr="00775AA2">
        <w:t xml:space="preserve"> can be used to help find the sale price.</w:t>
      </w:r>
      <w:r w:rsidR="009C502D" w:rsidRPr="00775AA2">
        <w:t xml:space="preserve"> </w:t>
      </w:r>
      <w:r w:rsidRPr="00775AA2">
        <w:t xml:space="preserve">The sale price, </w:t>
      </w:r>
      <w:r w:rsidRPr="00775AA2">
        <w:rPr>
          <w:i/>
          <w:iCs/>
        </w:rPr>
        <w:t>S</w:t>
      </w:r>
      <w:r w:rsidRPr="00775AA2">
        <w:t xml:space="preserve">, is equal to the regular price, </w:t>
      </w:r>
      <w:r w:rsidRPr="00775AA2">
        <w:rPr>
          <w:i/>
          <w:iCs/>
        </w:rPr>
        <w:t>R</w:t>
      </w:r>
      <w:r w:rsidRPr="00775AA2">
        <w:t xml:space="preserve">, minus the discount rate, </w:t>
      </w:r>
      <w:r w:rsidRPr="00775AA2">
        <w:rPr>
          <w:i/>
          <w:iCs/>
        </w:rPr>
        <w:t>r</w:t>
      </w:r>
      <w:r w:rsidRPr="00775AA2">
        <w:t xml:space="preserve">, multiplied by the regular price, </w:t>
      </w:r>
      <w:r w:rsidRPr="00775AA2">
        <w:rPr>
          <w:i/>
          <w:iCs/>
        </w:rPr>
        <w:t xml:space="preserve">R </w:t>
      </w:r>
      <w:r w:rsidR="009C502D" w:rsidRPr="00775AA2">
        <w:rPr>
          <w:iCs/>
        </w:rPr>
        <w:t>(</w:t>
      </w:r>
      <w:r w:rsidR="009C502D" w:rsidRPr="00775AA2">
        <w:t>Aufmann, Vernon, &amp; Lockwood</w:t>
      </w:r>
      <w:r w:rsidRPr="00775AA2">
        <w:t>, 2006).</w:t>
      </w:r>
    </w:p>
    <w:p w:rsidR="00D477F5" w:rsidRPr="00775AA2" w:rsidRDefault="00D477F5"/>
    <w:p w:rsidR="00D477F5" w:rsidRPr="00775AA2" w:rsidRDefault="00D477F5">
      <w:r w:rsidRPr="00775AA2">
        <w:t>Using the a</w:t>
      </w:r>
      <w:r w:rsidR="009C502D" w:rsidRPr="00775AA2">
        <w:t>forementioned</w:t>
      </w:r>
      <w:r w:rsidRPr="00775AA2">
        <w:t xml:space="preserve"> information, solve the following problems.</w:t>
      </w:r>
    </w:p>
    <w:p w:rsidR="00D477F5" w:rsidRPr="00775AA2" w:rsidRDefault="00D477F5"/>
    <w:p w:rsidR="00D477F5" w:rsidRPr="00775AA2" w:rsidRDefault="00D477F5">
      <w:pPr>
        <w:numPr>
          <w:ilvl w:val="0"/>
          <w:numId w:val="3"/>
        </w:numPr>
      </w:pPr>
      <w:r w:rsidRPr="00775AA2">
        <w:t>A pair of shoes that are currently selling for a price of $89.99 are going to be marked down 20% for the spring sale. Use the sale price formula to find the new</w:t>
      </w:r>
      <w:r w:rsidR="009C502D" w:rsidRPr="00775AA2">
        <w:t xml:space="preserve"> </w:t>
      </w:r>
      <w:r w:rsidRPr="00775AA2">
        <w:t xml:space="preserve"> </w:t>
      </w:r>
    </w:p>
    <w:p w:rsidR="00D477F5" w:rsidRPr="00775AA2" w:rsidRDefault="009C502D">
      <w:r w:rsidRPr="00775AA2">
        <w:t xml:space="preserve">      </w:t>
      </w:r>
      <w:r w:rsidR="00D477F5" w:rsidRPr="00775AA2">
        <w:t>price of the shoes.</w:t>
      </w:r>
      <w:r w:rsidRPr="00775AA2">
        <w:t xml:space="preserve"> </w:t>
      </w:r>
      <w:r w:rsidR="00D477F5" w:rsidRPr="00775AA2">
        <w:t>Round to the nearest cent.</w:t>
      </w:r>
    </w:p>
    <w:p w:rsidR="00D477F5" w:rsidRPr="00775AA2" w:rsidRDefault="00D477F5"/>
    <w:p w:rsidR="00D477F5" w:rsidRPr="00775AA2" w:rsidRDefault="00D477F5"/>
    <w:p w:rsidR="00D477F5" w:rsidRPr="00775AA2" w:rsidRDefault="009C502D">
      <w:r w:rsidRPr="00775AA2">
        <w:t xml:space="preserve">    </w:t>
      </w:r>
      <w:r w:rsidR="00D477F5" w:rsidRPr="00775AA2">
        <w:t xml:space="preserve"> Set up equation: </w:t>
      </w:r>
    </w:p>
    <w:p w:rsidR="00D477F5" w:rsidRPr="00775AA2" w:rsidRDefault="00D477F5"/>
    <w:p w:rsidR="00D477F5" w:rsidRPr="00775AA2" w:rsidRDefault="00D477F5"/>
    <w:p w:rsidR="00D477F5" w:rsidRPr="00775AA2" w:rsidRDefault="009C502D">
      <w:r w:rsidRPr="00775AA2">
        <w:t xml:space="preserve">    </w:t>
      </w:r>
      <w:r w:rsidR="00D477F5" w:rsidRPr="00775AA2">
        <w:t xml:space="preserve"> Show work here:</w:t>
      </w:r>
    </w:p>
    <w:p w:rsidR="00D477F5" w:rsidRPr="00775AA2" w:rsidRDefault="009C502D">
      <w:r w:rsidRPr="00775AA2">
        <w:t xml:space="preserve">    </w:t>
      </w:r>
    </w:p>
    <w:p w:rsidR="00D477F5" w:rsidRPr="00775AA2" w:rsidRDefault="00D477F5"/>
    <w:p w:rsidR="00D477F5" w:rsidRPr="00775AA2" w:rsidRDefault="00D477F5"/>
    <w:p w:rsidR="00D477F5" w:rsidRPr="00775AA2" w:rsidRDefault="009C502D">
      <w:r w:rsidRPr="00775AA2">
        <w:t xml:space="preserve">    </w:t>
      </w:r>
      <w:r w:rsidR="00D477F5" w:rsidRPr="00775AA2">
        <w:t xml:space="preserve"> </w:t>
      </w:r>
      <w:r w:rsidR="00D477F5" w:rsidRPr="00775AA2">
        <w:rPr>
          <w:highlight w:val="yellow"/>
        </w:rPr>
        <w:t>Sale price of shoes:</w:t>
      </w:r>
      <w:r w:rsidR="00D477F5"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B.</w:t>
      </w:r>
      <w:r w:rsidR="009C502D" w:rsidRPr="00775AA2">
        <w:t xml:space="preserve"> </w:t>
      </w:r>
      <w:r w:rsidRPr="00775AA2">
        <w:t>A suit coat that is marked down 35% has a sale price of $292.50.</w:t>
      </w:r>
      <w:r w:rsidR="009C502D" w:rsidRPr="00775AA2">
        <w:t xml:space="preserve"> </w:t>
      </w:r>
      <w:r w:rsidRPr="00775AA2">
        <w:t>Use the sale price</w:t>
      </w:r>
      <w:r w:rsidR="009C502D" w:rsidRPr="00775AA2">
        <w:t xml:space="preserve"> </w:t>
      </w:r>
    </w:p>
    <w:p w:rsidR="00D477F5" w:rsidRPr="00775AA2" w:rsidRDefault="009C502D">
      <w:r w:rsidRPr="00775AA2">
        <w:t xml:space="preserve">   </w:t>
      </w:r>
      <w:r w:rsidR="00D477F5" w:rsidRPr="00775AA2">
        <w:t>formula to find the regular price of the suit coat. Round to the nearest cent.</w:t>
      </w:r>
    </w:p>
    <w:p w:rsidR="00D477F5" w:rsidRPr="00775AA2" w:rsidRDefault="00D477F5"/>
    <w:p w:rsidR="00D477F5" w:rsidRPr="00775AA2" w:rsidRDefault="00D477F5">
      <w:r w:rsidRPr="00775AA2">
        <w:t xml:space="preserve">Set up equation: </w:t>
      </w:r>
    </w:p>
    <w:p w:rsidR="00D477F5" w:rsidRPr="00775AA2" w:rsidRDefault="00D477F5"/>
    <w:p w:rsidR="00D477F5" w:rsidRPr="00775AA2" w:rsidRDefault="00D477F5">
      <w:r w:rsidRPr="00775AA2">
        <w:t>Show work here:</w:t>
      </w:r>
    </w:p>
    <w:p w:rsidR="00D477F5" w:rsidRPr="00775AA2" w:rsidRDefault="00D477F5"/>
    <w:p w:rsidR="00D477F5" w:rsidRPr="00775AA2" w:rsidRDefault="00D477F5"/>
    <w:p w:rsidR="00D477F5" w:rsidRPr="00775AA2" w:rsidRDefault="009C502D">
      <w:r w:rsidRPr="00775AA2">
        <w:rPr>
          <w:highlight w:val="yellow"/>
        </w:rPr>
        <w:t>Regular price of the suit c</w:t>
      </w:r>
      <w:r w:rsidR="00D477F5" w:rsidRPr="00775AA2">
        <w:rPr>
          <w:highlight w:val="yellow"/>
        </w:rPr>
        <w:t>oat:</w:t>
      </w:r>
      <w:r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 xml:space="preserve">C. Using the formula </w:t>
      </w:r>
      <w:r w:rsidRPr="00775AA2">
        <w:rPr>
          <w:position w:val="-6"/>
        </w:rPr>
        <w:object w:dxaOrig="1080" w:dyaOrig="279">
          <v:shape id="_x0000_i1033" type="#_x0000_t75" style="width:54pt;height:14.25pt" o:ole="">
            <v:imagedata r:id="rId19" o:title=""/>
          </v:shape>
          <o:OLEObject Type="Embed" ProgID="Equation.DSMT4" ShapeID="_x0000_i1033" DrawAspect="Content" ObjectID="_1350941355" r:id="rId21"/>
        </w:object>
      </w:r>
      <w:r w:rsidRPr="00775AA2">
        <w:t xml:space="preserve">, find another formula that represents the discount </w:t>
      </w:r>
    </w:p>
    <w:p w:rsidR="00D477F5" w:rsidRPr="00775AA2" w:rsidRDefault="009C502D">
      <w:r w:rsidRPr="00775AA2">
        <w:t xml:space="preserve">  </w:t>
      </w:r>
      <w:r w:rsidR="00D477F5" w:rsidRPr="00775AA2">
        <w:t xml:space="preserve"> rate.</w:t>
      </w:r>
      <w:r w:rsidRPr="00775AA2">
        <w:t xml:space="preserve"> </w:t>
      </w:r>
      <w:r w:rsidR="00D477F5" w:rsidRPr="00775AA2">
        <w:t xml:space="preserve">(Hint: Solve for </w:t>
      </w:r>
      <w:r w:rsidR="00D477F5" w:rsidRPr="00775AA2">
        <w:rPr>
          <w:i/>
          <w:iCs/>
        </w:rPr>
        <w:t>r</w:t>
      </w:r>
      <w:r w:rsidR="00D477F5" w:rsidRPr="00775AA2">
        <w:t>.)</w:t>
      </w:r>
    </w:p>
    <w:p w:rsidR="00D477F5" w:rsidRPr="00775AA2" w:rsidRDefault="009C502D">
      <w:r w:rsidRPr="00775AA2">
        <w:t xml:space="preserve">  </w:t>
      </w:r>
      <w:r w:rsidR="00D477F5" w:rsidRPr="00775AA2">
        <w:t xml:space="preserve"> </w:t>
      </w:r>
    </w:p>
    <w:p w:rsidR="00D477F5" w:rsidRPr="00775AA2" w:rsidRDefault="009C502D">
      <w:r w:rsidRPr="00775AA2">
        <w:t xml:space="preserve">  </w:t>
      </w:r>
    </w:p>
    <w:p w:rsidR="00D477F5" w:rsidRPr="00775AA2" w:rsidRDefault="009C502D">
      <w:r w:rsidRPr="00775AA2">
        <w:t xml:space="preserve"> </w:t>
      </w:r>
      <w:r w:rsidR="00D477F5" w:rsidRPr="00775AA2">
        <w:t xml:space="preserve"> </w:t>
      </w:r>
      <w:r w:rsidR="00D477F5" w:rsidRPr="00775AA2">
        <w:rPr>
          <w:highlight w:val="yellow"/>
        </w:rPr>
        <w:t>Discoun</w:t>
      </w:r>
      <w:r w:rsidRPr="00775AA2">
        <w:rPr>
          <w:highlight w:val="yellow"/>
        </w:rPr>
        <w:t>t rate f</w:t>
      </w:r>
      <w:r w:rsidR="00D477F5" w:rsidRPr="00775AA2">
        <w:rPr>
          <w:highlight w:val="yellow"/>
        </w:rPr>
        <w:t>ormula:</w:t>
      </w:r>
      <w:r w:rsidR="00D477F5" w:rsidRPr="00775AA2">
        <w:t xml:space="preserve"> </w:t>
      </w:r>
    </w:p>
    <w:p w:rsidR="00D477F5" w:rsidRPr="00775AA2" w:rsidRDefault="009C502D">
      <w:r w:rsidRPr="00775AA2">
        <w:t xml:space="preserve">  </w:t>
      </w:r>
      <w:r w:rsidR="00D477F5"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D477F5">
      <w:r w:rsidRPr="00775AA2">
        <w:t>D. A prom dress with a regular price of $395 is on sale fo</w:t>
      </w:r>
      <w:r w:rsidR="009C502D" w:rsidRPr="00775AA2">
        <w:t xml:space="preserve">r $280. Find the discount rate; </w:t>
      </w:r>
    </w:p>
    <w:p w:rsidR="00D477F5" w:rsidRPr="00775AA2" w:rsidRDefault="009C502D">
      <w:r w:rsidRPr="00775AA2">
        <w:t xml:space="preserve">  </w:t>
      </w:r>
      <w:r w:rsidR="00D477F5" w:rsidRPr="00775AA2">
        <w:t xml:space="preserve"> round to the nearest tenth of a percent.</w:t>
      </w:r>
    </w:p>
    <w:p w:rsidR="00D477F5" w:rsidRPr="00775AA2" w:rsidRDefault="00D477F5"/>
    <w:p w:rsidR="00D477F5" w:rsidRPr="00775AA2" w:rsidRDefault="00D477F5">
      <w:r w:rsidRPr="00775AA2">
        <w:t>Show work here:</w:t>
      </w:r>
    </w:p>
    <w:p w:rsidR="00D477F5" w:rsidRPr="00775AA2" w:rsidRDefault="00D477F5"/>
    <w:p w:rsidR="00D477F5" w:rsidRPr="00775AA2" w:rsidRDefault="00D477F5"/>
    <w:p w:rsidR="00D477F5" w:rsidRPr="00775AA2" w:rsidRDefault="00D477F5"/>
    <w:p w:rsidR="00D477F5" w:rsidRPr="00775AA2" w:rsidRDefault="00D477F5"/>
    <w:p w:rsidR="00D477F5" w:rsidRPr="00775AA2" w:rsidRDefault="009C502D">
      <w:r w:rsidRPr="00775AA2">
        <w:rPr>
          <w:highlight w:val="yellow"/>
        </w:rPr>
        <w:t>Discount r</w:t>
      </w:r>
      <w:r w:rsidR="00D477F5" w:rsidRPr="00775AA2">
        <w:rPr>
          <w:highlight w:val="yellow"/>
        </w:rPr>
        <w:t>ate:</w:t>
      </w:r>
      <w:r w:rsidRPr="00775AA2">
        <w:t xml:space="preserve"> </w:t>
      </w:r>
    </w:p>
    <w:p w:rsidR="00D477F5" w:rsidRPr="00775AA2" w:rsidRDefault="00D477F5"/>
    <w:p w:rsidR="00D477F5" w:rsidRPr="00775AA2" w:rsidRDefault="00D477F5"/>
    <w:p w:rsidR="00D477F5" w:rsidRPr="00775AA2" w:rsidRDefault="00D477F5"/>
    <w:p w:rsidR="00D477F5" w:rsidRPr="00775AA2" w:rsidRDefault="00D477F5"/>
    <w:p w:rsidR="00D94263" w:rsidRPr="00775AA2" w:rsidRDefault="00D94263" w:rsidP="009C502D">
      <w:pPr>
        <w:ind w:left="540" w:hanging="540"/>
      </w:pPr>
    </w:p>
    <w:p w:rsidR="00D477F5" w:rsidRPr="00775AA2" w:rsidRDefault="00D94263" w:rsidP="009C502D">
      <w:pPr>
        <w:ind w:left="540" w:hanging="540"/>
      </w:pPr>
      <w:r w:rsidRPr="00775AA2">
        <w:rPr>
          <w:noProof/>
        </w:rPr>
        <w:pict>
          <v:shapetype id="_x0000_t32" coordsize="21600,21600" o:spt="32" o:oned="t" path="m,l21600,21600e" filled="f">
            <v:path arrowok="t" fillok="f" o:connecttype="none"/>
            <o:lock v:ext="edit" shapetype="t"/>
          </v:shapetype>
          <v:shape id="_x0000_s1027" type="#_x0000_t32" style="position:absolute;left:0;text-align:left;margin-left:-31.5pt;margin-top:1.1pt;width:534pt;height:2.25pt;z-index:251658240" o:connectortype="straight"/>
        </w:pict>
      </w:r>
      <w:r w:rsidR="0046532D" w:rsidRPr="00775AA2">
        <w:t>2</w:t>
      </w:r>
    </w:p>
    <w:p w:rsidR="0046532D" w:rsidRPr="00775AA2" w:rsidRDefault="0046532D" w:rsidP="009C502D">
      <w:pPr>
        <w:ind w:left="540" w:hanging="540"/>
      </w:pPr>
    </w:p>
    <w:p w:rsidR="0046532D" w:rsidRPr="00775AA2" w:rsidRDefault="0046532D" w:rsidP="009C502D">
      <w:pPr>
        <w:ind w:left="540" w:hanging="540"/>
      </w:pPr>
    </w:p>
    <w:p w:rsidR="00447667" w:rsidRPr="00775AA2" w:rsidRDefault="00447667" w:rsidP="00447667"/>
    <w:p w:rsidR="00447667" w:rsidRPr="00775AA2" w:rsidRDefault="00447667" w:rsidP="00447667">
      <w:r w:rsidRPr="00775AA2">
        <w:t xml:space="preserve">1. The following table shows the number of hours five car salespeople worked and the number of cars they sold. Using Excel, plot each point on the same graph where the first coordinate is the number of hours and the second coordinate is the number of cars sold </w:t>
      </w:r>
      <w:r w:rsidRPr="00775AA2">
        <w:rPr>
          <w:iCs/>
        </w:rPr>
        <w:t>(</w:t>
      </w:r>
      <w:r w:rsidRPr="00775AA2">
        <w:rPr>
          <w:i/>
          <w:iCs/>
        </w:rPr>
        <w:t>hours, cars</w:t>
      </w:r>
      <w:r w:rsidRPr="00775AA2">
        <w:rPr>
          <w:iCs/>
        </w:rPr>
        <w:t>).</w:t>
      </w:r>
      <w:r w:rsidRPr="00775AA2">
        <w:t xml:space="preserve"> After plotting each point, explain if there is a linear relationship between the number of hours worked and the number of cars sold.</w:t>
      </w:r>
    </w:p>
    <w:p w:rsidR="00447667" w:rsidRPr="00775AA2" w:rsidRDefault="00447667" w:rsidP="0044766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6"/>
        <w:gridCol w:w="989"/>
        <w:gridCol w:w="966"/>
      </w:tblGrid>
      <w:tr w:rsidR="00447667" w:rsidRPr="00775AA2" w:rsidTr="00677A49">
        <w:tblPrEx>
          <w:tblCellMar>
            <w:top w:w="0" w:type="dxa"/>
            <w:bottom w:w="0" w:type="dxa"/>
          </w:tblCellMar>
        </w:tblPrEx>
        <w:trPr>
          <w:trHeight w:val="264"/>
        </w:trPr>
        <w:tc>
          <w:tcPr>
            <w:tcW w:w="986" w:type="dxa"/>
          </w:tcPr>
          <w:p w:rsidR="00447667" w:rsidRPr="00775AA2" w:rsidRDefault="00447667" w:rsidP="00677A49">
            <w:pPr>
              <w:jc w:val="center"/>
            </w:pPr>
            <w:r w:rsidRPr="00775AA2">
              <w:t>Sales</w:t>
            </w:r>
          </w:p>
        </w:tc>
        <w:tc>
          <w:tcPr>
            <w:tcW w:w="870" w:type="dxa"/>
          </w:tcPr>
          <w:p w:rsidR="00447667" w:rsidRPr="00775AA2" w:rsidRDefault="00447667" w:rsidP="00677A49">
            <w:pPr>
              <w:jc w:val="center"/>
            </w:pPr>
            <w:r w:rsidRPr="00775AA2">
              <w:t>Hours Worked</w:t>
            </w:r>
          </w:p>
        </w:tc>
        <w:tc>
          <w:tcPr>
            <w:tcW w:w="966" w:type="dxa"/>
          </w:tcPr>
          <w:p w:rsidR="00447667" w:rsidRPr="00775AA2" w:rsidRDefault="00447667" w:rsidP="00677A49">
            <w:pPr>
              <w:jc w:val="center"/>
            </w:pPr>
            <w:r w:rsidRPr="00775AA2">
              <w:t>Cars</w:t>
            </w:r>
          </w:p>
          <w:p w:rsidR="00447667" w:rsidRPr="00775AA2" w:rsidRDefault="00447667" w:rsidP="00677A49">
            <w:pPr>
              <w:jc w:val="center"/>
            </w:pPr>
            <w:r w:rsidRPr="00775AA2">
              <w:t>Sold</w:t>
            </w:r>
          </w:p>
        </w:tc>
      </w:tr>
      <w:tr w:rsidR="00447667" w:rsidRPr="00775AA2" w:rsidTr="00677A49">
        <w:tblPrEx>
          <w:tblCellMar>
            <w:top w:w="0" w:type="dxa"/>
            <w:bottom w:w="0" w:type="dxa"/>
          </w:tblCellMar>
        </w:tblPrEx>
        <w:trPr>
          <w:trHeight w:val="264"/>
        </w:trPr>
        <w:tc>
          <w:tcPr>
            <w:tcW w:w="986" w:type="dxa"/>
          </w:tcPr>
          <w:p w:rsidR="00447667" w:rsidRPr="00775AA2" w:rsidRDefault="00447667" w:rsidP="00677A49">
            <w:pPr>
              <w:jc w:val="center"/>
            </w:pPr>
            <w:r w:rsidRPr="00775AA2">
              <w:t>Tim</w:t>
            </w:r>
          </w:p>
        </w:tc>
        <w:tc>
          <w:tcPr>
            <w:tcW w:w="870" w:type="dxa"/>
          </w:tcPr>
          <w:p w:rsidR="00447667" w:rsidRPr="00775AA2" w:rsidRDefault="00447667" w:rsidP="00677A49">
            <w:pPr>
              <w:jc w:val="center"/>
            </w:pPr>
            <w:r w:rsidRPr="00775AA2">
              <w:t>40</w:t>
            </w:r>
          </w:p>
        </w:tc>
        <w:tc>
          <w:tcPr>
            <w:tcW w:w="966" w:type="dxa"/>
          </w:tcPr>
          <w:p w:rsidR="00447667" w:rsidRPr="00775AA2" w:rsidRDefault="00447667" w:rsidP="00677A49">
            <w:pPr>
              <w:jc w:val="center"/>
            </w:pPr>
            <w:r w:rsidRPr="00775AA2">
              <w:t>3</w:t>
            </w:r>
          </w:p>
        </w:tc>
      </w:tr>
      <w:tr w:rsidR="00447667" w:rsidRPr="00775AA2" w:rsidTr="00677A49">
        <w:tblPrEx>
          <w:tblCellMar>
            <w:top w:w="0" w:type="dxa"/>
            <w:bottom w:w="0" w:type="dxa"/>
          </w:tblCellMar>
        </w:tblPrEx>
        <w:trPr>
          <w:trHeight w:val="264"/>
        </w:trPr>
        <w:tc>
          <w:tcPr>
            <w:tcW w:w="986" w:type="dxa"/>
          </w:tcPr>
          <w:p w:rsidR="00447667" w:rsidRPr="00775AA2" w:rsidRDefault="00447667" w:rsidP="00677A49">
            <w:pPr>
              <w:jc w:val="center"/>
            </w:pPr>
            <w:r w:rsidRPr="00775AA2">
              <w:t>Bob</w:t>
            </w:r>
          </w:p>
        </w:tc>
        <w:tc>
          <w:tcPr>
            <w:tcW w:w="870" w:type="dxa"/>
          </w:tcPr>
          <w:p w:rsidR="00447667" w:rsidRPr="00775AA2" w:rsidRDefault="00447667" w:rsidP="00677A49">
            <w:pPr>
              <w:jc w:val="center"/>
            </w:pPr>
            <w:r w:rsidRPr="00775AA2">
              <w:t>26</w:t>
            </w:r>
          </w:p>
        </w:tc>
        <w:tc>
          <w:tcPr>
            <w:tcW w:w="966" w:type="dxa"/>
          </w:tcPr>
          <w:p w:rsidR="00447667" w:rsidRPr="00775AA2" w:rsidRDefault="00447667" w:rsidP="00677A49">
            <w:pPr>
              <w:jc w:val="center"/>
            </w:pPr>
            <w:r w:rsidRPr="00775AA2">
              <w:t>5</w:t>
            </w:r>
          </w:p>
        </w:tc>
      </w:tr>
      <w:tr w:rsidR="00447667" w:rsidRPr="00775AA2" w:rsidTr="00677A49">
        <w:tblPrEx>
          <w:tblCellMar>
            <w:top w:w="0" w:type="dxa"/>
            <w:bottom w:w="0" w:type="dxa"/>
          </w:tblCellMar>
        </w:tblPrEx>
        <w:trPr>
          <w:trHeight w:val="264"/>
        </w:trPr>
        <w:tc>
          <w:tcPr>
            <w:tcW w:w="986" w:type="dxa"/>
          </w:tcPr>
          <w:p w:rsidR="00447667" w:rsidRPr="00775AA2" w:rsidRDefault="00447667" w:rsidP="00677A49">
            <w:pPr>
              <w:jc w:val="center"/>
            </w:pPr>
            <w:r w:rsidRPr="00775AA2">
              <w:t>Brandi</w:t>
            </w:r>
          </w:p>
        </w:tc>
        <w:tc>
          <w:tcPr>
            <w:tcW w:w="870" w:type="dxa"/>
          </w:tcPr>
          <w:p w:rsidR="00447667" w:rsidRPr="00775AA2" w:rsidRDefault="00447667" w:rsidP="00677A49">
            <w:pPr>
              <w:jc w:val="center"/>
            </w:pPr>
            <w:r w:rsidRPr="00775AA2">
              <w:t>10</w:t>
            </w:r>
          </w:p>
        </w:tc>
        <w:tc>
          <w:tcPr>
            <w:tcW w:w="966" w:type="dxa"/>
          </w:tcPr>
          <w:p w:rsidR="00447667" w:rsidRPr="00775AA2" w:rsidRDefault="00447667" w:rsidP="00677A49">
            <w:pPr>
              <w:jc w:val="center"/>
            </w:pPr>
            <w:r w:rsidRPr="00775AA2">
              <w:t>1</w:t>
            </w:r>
          </w:p>
        </w:tc>
      </w:tr>
      <w:tr w:rsidR="00447667" w:rsidRPr="00775AA2" w:rsidTr="00677A49">
        <w:tblPrEx>
          <w:tblCellMar>
            <w:top w:w="0" w:type="dxa"/>
            <w:bottom w:w="0" w:type="dxa"/>
          </w:tblCellMar>
        </w:tblPrEx>
        <w:trPr>
          <w:trHeight w:val="278"/>
        </w:trPr>
        <w:tc>
          <w:tcPr>
            <w:tcW w:w="986" w:type="dxa"/>
          </w:tcPr>
          <w:p w:rsidR="00447667" w:rsidRPr="00775AA2" w:rsidRDefault="00447667" w:rsidP="00677A49">
            <w:pPr>
              <w:jc w:val="center"/>
            </w:pPr>
            <w:r w:rsidRPr="00775AA2">
              <w:t>Kurt</w:t>
            </w:r>
          </w:p>
        </w:tc>
        <w:tc>
          <w:tcPr>
            <w:tcW w:w="870" w:type="dxa"/>
          </w:tcPr>
          <w:p w:rsidR="00447667" w:rsidRPr="00775AA2" w:rsidRDefault="00447667" w:rsidP="00677A49">
            <w:pPr>
              <w:jc w:val="center"/>
            </w:pPr>
            <w:r w:rsidRPr="00775AA2">
              <w:t>60</w:t>
            </w:r>
          </w:p>
        </w:tc>
        <w:tc>
          <w:tcPr>
            <w:tcW w:w="966" w:type="dxa"/>
          </w:tcPr>
          <w:p w:rsidR="00447667" w:rsidRPr="00775AA2" w:rsidRDefault="00447667" w:rsidP="00677A49">
            <w:pPr>
              <w:jc w:val="center"/>
            </w:pPr>
            <w:r w:rsidRPr="00775AA2">
              <w:t>1</w:t>
            </w:r>
          </w:p>
        </w:tc>
      </w:tr>
      <w:tr w:rsidR="00447667" w:rsidRPr="00775AA2" w:rsidTr="00677A49">
        <w:tblPrEx>
          <w:tblCellMar>
            <w:top w:w="0" w:type="dxa"/>
            <w:bottom w:w="0" w:type="dxa"/>
          </w:tblCellMar>
        </w:tblPrEx>
        <w:trPr>
          <w:trHeight w:val="264"/>
        </w:trPr>
        <w:tc>
          <w:tcPr>
            <w:tcW w:w="986" w:type="dxa"/>
          </w:tcPr>
          <w:p w:rsidR="00447667" w:rsidRPr="00775AA2" w:rsidRDefault="00447667" w:rsidP="00677A49">
            <w:pPr>
              <w:jc w:val="center"/>
            </w:pPr>
            <w:r w:rsidRPr="00775AA2">
              <w:t>Kelly</w:t>
            </w:r>
          </w:p>
        </w:tc>
        <w:tc>
          <w:tcPr>
            <w:tcW w:w="870" w:type="dxa"/>
          </w:tcPr>
          <w:p w:rsidR="00447667" w:rsidRPr="00775AA2" w:rsidRDefault="00447667" w:rsidP="00677A49">
            <w:pPr>
              <w:jc w:val="center"/>
            </w:pPr>
            <w:r w:rsidRPr="00775AA2">
              <w:t>30</w:t>
            </w:r>
          </w:p>
        </w:tc>
        <w:tc>
          <w:tcPr>
            <w:tcW w:w="966" w:type="dxa"/>
          </w:tcPr>
          <w:p w:rsidR="00447667" w:rsidRPr="00775AA2" w:rsidRDefault="00447667" w:rsidP="00677A49">
            <w:pPr>
              <w:jc w:val="center"/>
            </w:pPr>
            <w:r w:rsidRPr="00775AA2">
              <w:t>7</w:t>
            </w:r>
          </w:p>
        </w:tc>
      </w:tr>
    </w:tbl>
    <w:p w:rsidR="00447667" w:rsidRPr="00775AA2" w:rsidRDefault="00447667" w:rsidP="00447667"/>
    <w:p w:rsidR="00447667" w:rsidRPr="00775AA2" w:rsidRDefault="00447667" w:rsidP="00447667">
      <w:r w:rsidRPr="00775AA2">
        <w:rPr>
          <w:highlight w:val="yellow"/>
        </w:rPr>
        <w:t>Graph:</w:t>
      </w:r>
    </w:p>
    <w:p w:rsidR="00447667" w:rsidRPr="00775AA2" w:rsidRDefault="00447667" w:rsidP="00447667"/>
    <w:p w:rsidR="00447667" w:rsidRPr="00775AA2" w:rsidRDefault="00447667" w:rsidP="00447667"/>
    <w:p w:rsidR="00447667" w:rsidRPr="00775AA2" w:rsidRDefault="00447667" w:rsidP="00447667">
      <w:r w:rsidRPr="00775AA2">
        <w:rPr>
          <w:highlight w:val="yellow"/>
        </w:rPr>
        <w:t>Explanation of linear relationship:</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2. Graph the following equations.</w:t>
      </w:r>
    </w:p>
    <w:p w:rsidR="00447667" w:rsidRPr="00775AA2" w:rsidRDefault="00447667" w:rsidP="00447667"/>
    <w:p w:rsidR="00447667" w:rsidRPr="00775AA2" w:rsidRDefault="00447667" w:rsidP="00447667">
      <w:r w:rsidRPr="00775AA2">
        <w:t xml:space="preserve">A. </w:t>
      </w:r>
      <w:r w:rsidRPr="00775AA2">
        <w:rPr>
          <w:position w:val="-24"/>
        </w:rPr>
        <w:object w:dxaOrig="1260" w:dyaOrig="620">
          <v:shape id="_x0000_i1042" type="#_x0000_t75" style="width:63pt;height:30.75pt" o:ole="">
            <v:imagedata r:id="rId22" o:title=""/>
          </v:shape>
          <o:OLEObject Type="Embed" ProgID="Equation.DSMT4" ShapeID="_x0000_i1042" DrawAspect="Content" ObjectID="_1350941356" r:id="rId23"/>
        </w:object>
      </w:r>
    </w:p>
    <w:p w:rsidR="00447667" w:rsidRPr="00775AA2" w:rsidRDefault="00447667" w:rsidP="00447667"/>
    <w:p w:rsidR="00447667" w:rsidRPr="00775AA2" w:rsidRDefault="00447667" w:rsidP="00447667">
      <w:r w:rsidRPr="00775AA2">
        <w:rPr>
          <w:highlight w:val="yellow"/>
        </w:rPr>
        <w:t>Graph:</w:t>
      </w: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B.  </w:t>
      </w:r>
      <w:r w:rsidRPr="00775AA2">
        <w:rPr>
          <w:position w:val="-10"/>
        </w:rPr>
        <w:object w:dxaOrig="1240" w:dyaOrig="320">
          <v:shape id="_x0000_i1043" type="#_x0000_t75" style="width:62.25pt;height:15.75pt" o:ole="">
            <v:imagedata r:id="rId24" o:title=""/>
          </v:shape>
          <o:OLEObject Type="Embed" ProgID="Equation.DSMT4" ShapeID="_x0000_i1043" DrawAspect="Content" ObjectID="_1350941357" r:id="rId25"/>
        </w:object>
      </w:r>
    </w:p>
    <w:p w:rsidR="00447667" w:rsidRPr="00775AA2" w:rsidRDefault="00447667" w:rsidP="00447667"/>
    <w:p w:rsidR="00447667" w:rsidRPr="00775AA2" w:rsidRDefault="00447667" w:rsidP="00447667">
      <w:r w:rsidRPr="00775AA2">
        <w:rPr>
          <w:highlight w:val="yellow"/>
        </w:rPr>
        <w:t>Graph:</w:t>
      </w: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3. Answer the following questions pertaining to the following graph.</w:t>
      </w:r>
    </w:p>
    <w:p w:rsidR="00447667" w:rsidRPr="00775AA2" w:rsidRDefault="003D0246" w:rsidP="00447667">
      <w:r>
        <w:rPr>
          <w:noProof/>
        </w:rPr>
        <w:lastRenderedPageBreak/>
        <w:drawing>
          <wp:inline distT="0" distB="0" distL="0" distR="0">
            <wp:extent cx="5486400" cy="3533775"/>
            <wp:effectExtent l="0" t="0" r="0" b="0"/>
            <wp:docPr id="20" name="Object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47667" w:rsidRPr="00775AA2" w:rsidRDefault="00447667" w:rsidP="00447667"/>
    <w:p w:rsidR="00447667" w:rsidRPr="00775AA2" w:rsidRDefault="00447667" w:rsidP="00447667">
      <w:r w:rsidRPr="00775AA2">
        <w:t xml:space="preserve">A. </w:t>
      </w:r>
      <w:r w:rsidRPr="00775AA2">
        <w:rPr>
          <w:highlight w:val="yellow"/>
        </w:rPr>
        <w:t xml:space="preserve">Give a brief explanation describing the graph in terms of its </w:t>
      </w:r>
      <w:r w:rsidRPr="00775AA2">
        <w:rPr>
          <w:i/>
          <w:highlight w:val="yellow"/>
        </w:rPr>
        <w:t>x</w:t>
      </w:r>
      <w:r w:rsidRPr="00775AA2">
        <w:rPr>
          <w:highlight w:val="yellow"/>
        </w:rPr>
        <w:t xml:space="preserve">-axis and </w:t>
      </w:r>
      <w:r w:rsidRPr="00775AA2">
        <w:rPr>
          <w:i/>
          <w:highlight w:val="yellow"/>
        </w:rPr>
        <w:t>y</w:t>
      </w:r>
      <w:r w:rsidRPr="00775AA2">
        <w:rPr>
          <w:highlight w:val="yellow"/>
        </w:rPr>
        <w:t>-axis.</w:t>
      </w:r>
    </w:p>
    <w:p w:rsidR="00447667" w:rsidRPr="00775AA2" w:rsidRDefault="00447667" w:rsidP="00447667">
      <w:r w:rsidRPr="00775AA2">
        <w:t xml:space="preserve">   </w:t>
      </w:r>
    </w:p>
    <w:p w:rsidR="00447667" w:rsidRPr="00775AA2" w:rsidRDefault="00447667" w:rsidP="00447667">
      <w:r w:rsidRPr="00775AA2">
        <w:t xml:space="preserve">   </w:t>
      </w:r>
    </w:p>
    <w:p w:rsidR="00447667" w:rsidRPr="00775AA2" w:rsidRDefault="00447667" w:rsidP="00447667">
      <w:r w:rsidRPr="00775AA2">
        <w:t xml:space="preserve">B. </w:t>
      </w:r>
      <w:r w:rsidRPr="00775AA2">
        <w:rPr>
          <w:highlight w:val="yellow"/>
        </w:rPr>
        <w:t>In what year was the number of sales the highest?</w:t>
      </w:r>
    </w:p>
    <w:p w:rsidR="00447667" w:rsidRPr="00775AA2" w:rsidRDefault="00447667" w:rsidP="00447667">
      <w:r w:rsidRPr="00775AA2">
        <w:t xml:space="preserve">   </w:t>
      </w:r>
    </w:p>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r w:rsidRPr="00775AA2">
        <w:t xml:space="preserve">C. </w:t>
      </w:r>
      <w:r w:rsidRPr="00775AA2">
        <w:rPr>
          <w:highlight w:val="yellow"/>
        </w:rPr>
        <w:t>Find the slope of the line. Show all work to receive full credit.</w:t>
      </w:r>
    </w:p>
    <w:p w:rsidR="00447667" w:rsidRPr="00775AA2" w:rsidRDefault="00447667" w:rsidP="00447667">
      <w:r w:rsidRPr="00775AA2">
        <w:t xml:space="preserve">  </w:t>
      </w:r>
    </w:p>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r w:rsidRPr="00775AA2">
        <w:t xml:space="preserve">D. </w:t>
      </w:r>
      <w:r w:rsidRPr="00775AA2">
        <w:rPr>
          <w:highlight w:val="yellow"/>
        </w:rPr>
        <w:t>Write a sentence that explains the meaning of the slope within the context of this problem.</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Pr>
        <w:rPr>
          <w:highlight w:val="yellow"/>
        </w:rPr>
      </w:pPr>
      <w:r w:rsidRPr="00775AA2">
        <w:t xml:space="preserve">E. </w:t>
      </w:r>
      <w:r w:rsidRPr="00775AA2">
        <w:rPr>
          <w:highlight w:val="yellow"/>
        </w:rPr>
        <w:t xml:space="preserve">Find the equation of the line that represents the number of book sales. Show all work </w:t>
      </w:r>
    </w:p>
    <w:p w:rsidR="00447667" w:rsidRPr="00775AA2" w:rsidRDefault="00447667" w:rsidP="00447667">
      <w:r w:rsidRPr="00775AA2">
        <w:rPr>
          <w:highlight w:val="yellow"/>
        </w:rPr>
        <w:t>to receive full credit.</w:t>
      </w:r>
    </w:p>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r w:rsidRPr="00775AA2">
        <w:t xml:space="preserve">F. </w:t>
      </w:r>
      <w:r w:rsidRPr="00775AA2">
        <w:rPr>
          <w:highlight w:val="yellow"/>
        </w:rPr>
        <w:t xml:space="preserve">Interpret the </w:t>
      </w:r>
      <w:r w:rsidRPr="00775AA2">
        <w:rPr>
          <w:i/>
          <w:iCs/>
          <w:highlight w:val="yellow"/>
        </w:rPr>
        <w:t>y</w:t>
      </w:r>
      <w:r w:rsidRPr="00775AA2">
        <w:rPr>
          <w:highlight w:val="yellow"/>
        </w:rPr>
        <w:t>-intercept of this equation.</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4. For a 2-day rental, a rental car agency charges a $40 fee per day plus $0.35 per mile. </w:t>
      </w:r>
    </w:p>
    <w:p w:rsidR="00447667" w:rsidRPr="00775AA2" w:rsidRDefault="00447667" w:rsidP="00447667">
      <w:r w:rsidRPr="00775AA2">
        <w:t xml:space="preserve">  The equation </w:t>
      </w:r>
      <w:r w:rsidRPr="00775AA2">
        <w:rPr>
          <w:position w:val="-6"/>
        </w:rPr>
        <w:object w:dxaOrig="1340" w:dyaOrig="279">
          <v:shape id="_x0000_i1045" type="#_x0000_t75" style="width:66.75pt;height:14.25pt" o:ole="">
            <v:imagedata r:id="rId27" o:title=""/>
          </v:shape>
          <o:OLEObject Type="Embed" ProgID="Equation.DSMT4" ShapeID="_x0000_i1045" DrawAspect="Content" ObjectID="_1350941358" r:id="rId28"/>
        </w:object>
      </w:r>
      <w:r w:rsidRPr="00775AA2">
        <w:t xml:space="preserve"> represents this model, where </w:t>
      </w:r>
      <w:r w:rsidRPr="00775AA2">
        <w:rPr>
          <w:i/>
          <w:iCs/>
        </w:rPr>
        <w:t>C</w:t>
      </w:r>
      <w:r w:rsidRPr="00775AA2">
        <w:t xml:space="preserve"> symbolizes the total cost of </w:t>
      </w:r>
    </w:p>
    <w:p w:rsidR="00447667" w:rsidRPr="00775AA2" w:rsidRDefault="00447667" w:rsidP="00447667">
      <w:r w:rsidRPr="00775AA2">
        <w:t xml:space="preserve">  the rental, and </w:t>
      </w:r>
      <w:r w:rsidRPr="00775AA2">
        <w:rPr>
          <w:i/>
          <w:iCs/>
        </w:rPr>
        <w:t>x</w:t>
      </w:r>
      <w:r w:rsidRPr="00775AA2">
        <w:t xml:space="preserve"> stands for the number of miles driven.  </w:t>
      </w:r>
    </w:p>
    <w:p w:rsidR="00447667" w:rsidRPr="00775AA2" w:rsidRDefault="00447667" w:rsidP="00447667"/>
    <w:p w:rsidR="00447667" w:rsidRPr="00775AA2" w:rsidRDefault="00447667" w:rsidP="00447667">
      <w:r w:rsidRPr="00775AA2">
        <w:t xml:space="preserve">A. </w:t>
      </w:r>
      <w:r w:rsidRPr="00775AA2">
        <w:rPr>
          <w:highlight w:val="yellow"/>
        </w:rPr>
        <w:t xml:space="preserve">Find the </w:t>
      </w:r>
      <w:r w:rsidRPr="00775AA2">
        <w:rPr>
          <w:i/>
          <w:iCs/>
          <w:highlight w:val="yellow"/>
        </w:rPr>
        <w:t>y</w:t>
      </w:r>
      <w:r w:rsidRPr="00775AA2">
        <w:rPr>
          <w:highlight w:val="yellow"/>
        </w:rPr>
        <w:t>-intercept of this graph and explain what it means in the context of the problem. Show all work to receive full credit.</w:t>
      </w:r>
    </w:p>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r w:rsidRPr="00775AA2">
        <w:t xml:space="preserve">B. </w:t>
      </w:r>
      <w:r w:rsidRPr="00775AA2">
        <w:rPr>
          <w:highlight w:val="yellow"/>
        </w:rPr>
        <w:t>Explain the slope of the line within the context of this problem.</w:t>
      </w:r>
    </w:p>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C. </w:t>
      </w:r>
      <w:r w:rsidRPr="00775AA2">
        <w:rPr>
          <w:highlight w:val="yellow"/>
        </w:rPr>
        <w:t>Graph the equation.</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5. The director of a summer day camp estimates that 120 children will join if the camp </w:t>
      </w:r>
    </w:p>
    <w:p w:rsidR="00447667" w:rsidRPr="00775AA2" w:rsidRDefault="00447667" w:rsidP="00447667">
      <w:r w:rsidRPr="00775AA2">
        <w:t xml:space="preserve">  fee is $250, but for each $25 decrease in the fee, five more children will enroll.</w:t>
      </w:r>
    </w:p>
    <w:p w:rsidR="00447667" w:rsidRPr="00775AA2" w:rsidRDefault="00447667" w:rsidP="00447667"/>
    <w:p w:rsidR="00447667" w:rsidRPr="00775AA2" w:rsidRDefault="00447667" w:rsidP="00447667">
      <w:r w:rsidRPr="00775AA2">
        <w:t xml:space="preserve">A. </w:t>
      </w:r>
      <w:r w:rsidRPr="00775AA2">
        <w:rPr>
          <w:highlight w:val="yellow"/>
        </w:rPr>
        <w:t xml:space="preserve">Determine the linear equation that will represent the number of children who will enroll at a given fee. </w:t>
      </w:r>
      <w:r w:rsidRPr="00775AA2">
        <w:rPr>
          <w:b/>
          <w:highlight w:val="yellow"/>
        </w:rPr>
        <w:t>Hint:</w:t>
      </w:r>
      <w:r w:rsidRPr="00775AA2">
        <w:rPr>
          <w:highlight w:val="yellow"/>
        </w:rPr>
        <w:t xml:space="preserve"> To write the slope, you need two points on the line. Show all work to receive full credit.</w:t>
      </w:r>
    </w:p>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r w:rsidRPr="00775AA2">
        <w:t xml:space="preserve">  </w:t>
      </w:r>
    </w:p>
    <w:p w:rsidR="00447667" w:rsidRPr="00775AA2" w:rsidRDefault="00447667" w:rsidP="00447667">
      <w:r w:rsidRPr="00775AA2">
        <w:t xml:space="preserve">B. </w:t>
      </w:r>
      <w:r w:rsidRPr="00775AA2">
        <w:rPr>
          <w:highlight w:val="yellow"/>
        </w:rPr>
        <w:t>Graph the linear equation that represents the number of children who will enroll at a given fee.</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lastRenderedPageBreak/>
        <w:t xml:space="preserve">C. </w:t>
      </w:r>
      <w:r w:rsidRPr="00775AA2">
        <w:rPr>
          <w:highlight w:val="yellow"/>
        </w:rPr>
        <w:t>Approximately how many students will enroll if the camp fee is $190? Round to the nearest child. Show all work to receive full credit.</w:t>
      </w:r>
    </w:p>
    <w:p w:rsidR="00447667" w:rsidRPr="00775AA2" w:rsidRDefault="00447667" w:rsidP="00447667"/>
    <w:p w:rsidR="00447667" w:rsidRPr="00775AA2" w:rsidRDefault="00447667" w:rsidP="00447667"/>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r w:rsidRPr="00775AA2">
        <w:t xml:space="preserve">D. </w:t>
      </w:r>
      <w:r w:rsidRPr="00775AA2">
        <w:rPr>
          <w:highlight w:val="yellow"/>
        </w:rPr>
        <w:t>Approximately how many students will enroll if the camp is free?</w:t>
      </w:r>
      <w:r w:rsidRPr="00775AA2">
        <w:t xml:space="preserve"> </w:t>
      </w:r>
      <w:r w:rsidRPr="00775AA2">
        <w:rPr>
          <w:highlight w:val="yellow"/>
        </w:rPr>
        <w:t>Round to the nearest child. Show all work to receive full credit.</w:t>
      </w:r>
    </w:p>
    <w:p w:rsidR="00447667" w:rsidRPr="00775AA2" w:rsidRDefault="00447667" w:rsidP="00447667"/>
    <w:p w:rsidR="00447667" w:rsidRPr="00775AA2" w:rsidRDefault="00447667" w:rsidP="00447667">
      <w:r w:rsidRPr="00775AA2">
        <w:t xml:space="preserve">  </w:t>
      </w:r>
    </w:p>
    <w:p w:rsidR="00447667" w:rsidRPr="00775AA2" w:rsidRDefault="00447667" w:rsidP="00447667">
      <w:pPr>
        <w:pStyle w:val="NormalWeb"/>
        <w:rPr>
          <w:color w:val="000000"/>
        </w:rPr>
      </w:pPr>
      <w:r w:rsidRPr="00775AA2">
        <w:rPr>
          <w:color w:val="000000"/>
        </w:rPr>
        <w:t xml:space="preserve">The number of arrests y of a city over a period of time x is graphed on a rectangular coordinate system. Write a paragraph describing your interpretation when the slope is positive, zero, and negative. If you were buying a home in this particular city, which slope would be most attractive to you and why? </w:t>
      </w:r>
    </w:p>
    <w:p w:rsidR="0046532D" w:rsidRPr="00775AA2" w:rsidRDefault="0046532D" w:rsidP="009C502D">
      <w:pPr>
        <w:ind w:left="540" w:hanging="540"/>
      </w:pPr>
    </w:p>
    <w:p w:rsidR="00447667" w:rsidRPr="00775AA2" w:rsidRDefault="00447667" w:rsidP="009C502D">
      <w:pPr>
        <w:ind w:left="540" w:hanging="540"/>
      </w:pPr>
    </w:p>
    <w:p w:rsidR="00447667" w:rsidRPr="00775AA2" w:rsidRDefault="00447667" w:rsidP="009C502D">
      <w:pPr>
        <w:ind w:left="540" w:hanging="540"/>
      </w:pPr>
    </w:p>
    <w:p w:rsidR="00447667" w:rsidRPr="00775AA2" w:rsidRDefault="00447667" w:rsidP="009C502D">
      <w:pPr>
        <w:ind w:left="540" w:hanging="540"/>
      </w:pPr>
    </w:p>
    <w:p w:rsidR="00447667" w:rsidRPr="00775AA2" w:rsidRDefault="00447667" w:rsidP="009C502D">
      <w:pPr>
        <w:ind w:left="540" w:hanging="540"/>
      </w:pPr>
    </w:p>
    <w:p w:rsidR="00447667" w:rsidRPr="00775AA2" w:rsidRDefault="00447667" w:rsidP="00447667">
      <w:pPr>
        <w:ind w:left="540" w:hanging="540"/>
        <w:jc w:val="center"/>
      </w:pPr>
      <w:r w:rsidRPr="00775AA2">
        <w:t>3</w:t>
      </w:r>
    </w:p>
    <w:p w:rsidR="00447667" w:rsidRPr="00775AA2" w:rsidRDefault="00447667" w:rsidP="00447667">
      <w:pPr>
        <w:ind w:left="540" w:hanging="540"/>
        <w:jc w:val="center"/>
      </w:pPr>
    </w:p>
    <w:p w:rsidR="00447667" w:rsidRPr="00775AA2" w:rsidRDefault="00447667" w:rsidP="00447667">
      <w:pPr>
        <w:pStyle w:val="NormalWeb"/>
        <w:rPr>
          <w:color w:val="000000"/>
        </w:rPr>
      </w:pPr>
      <w:r w:rsidRPr="00775AA2">
        <w:rPr>
          <w:color w:val="000000"/>
        </w:rPr>
        <w:t>From the following augmented matrix, first write the system of equations that represents the augmented matrix and then create a real-world word problem that would represent these equations and their unknowns. Be creative. Do not use word problems that are in the assignments or course material.</w:t>
      </w:r>
    </w:p>
    <w:p w:rsidR="00447667" w:rsidRPr="00775AA2" w:rsidRDefault="003D0246" w:rsidP="00447667">
      <w:pPr>
        <w:pStyle w:val="NormalWeb"/>
        <w:rPr>
          <w:color w:val="000000"/>
        </w:rPr>
      </w:pPr>
      <w:r>
        <w:rPr>
          <w:noProof/>
          <w:color w:val="000000"/>
        </w:rPr>
        <w:drawing>
          <wp:inline distT="0" distB="0" distL="0" distR="0">
            <wp:extent cx="1905000" cy="923925"/>
            <wp:effectExtent l="19050" t="0" r="0" b="0"/>
            <wp:docPr id="26" name="Picture 26" descr="https://mycampus.aiu-online.com/courses/MTH212/Assignment_Assets/MTH212_u3dbs_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mycampus.aiu-online.com/courses/MTH212/Assignment_Assets/MTH212_u3dbs_a.GIF"/>
                    <pic:cNvPicPr>
                      <a:picLocks noChangeAspect="1" noChangeArrowheads="1"/>
                    </pic:cNvPicPr>
                  </pic:nvPicPr>
                  <pic:blipFill>
                    <a:blip r:embed="rId29" cstate="print"/>
                    <a:srcRect/>
                    <a:stretch>
                      <a:fillRect/>
                    </a:stretch>
                  </pic:blipFill>
                  <pic:spPr bwMode="auto">
                    <a:xfrm>
                      <a:off x="0" y="0"/>
                      <a:ext cx="1905000" cy="923925"/>
                    </a:xfrm>
                    <a:prstGeom prst="rect">
                      <a:avLst/>
                    </a:prstGeom>
                    <a:noFill/>
                    <a:ln w="9525">
                      <a:noFill/>
                      <a:miter lim="800000"/>
                      <a:headEnd/>
                      <a:tailEnd/>
                    </a:ln>
                  </pic:spPr>
                </pic:pic>
              </a:graphicData>
            </a:graphic>
          </wp:inline>
        </w:drawing>
      </w:r>
    </w:p>
    <w:p w:rsidR="00447667" w:rsidRPr="00775AA2" w:rsidRDefault="00447667" w:rsidP="00447667">
      <w:pPr>
        <w:ind w:left="540" w:hanging="540"/>
      </w:pPr>
    </w:p>
    <w:p w:rsidR="00447667" w:rsidRPr="00775AA2" w:rsidRDefault="00447667" w:rsidP="00447667">
      <w:pPr>
        <w:ind w:left="540" w:hanging="540"/>
      </w:pPr>
    </w:p>
    <w:p w:rsidR="00447667" w:rsidRPr="00775AA2" w:rsidRDefault="00447667" w:rsidP="00447667">
      <w:r w:rsidRPr="00775AA2">
        <w:t>1. To raise money, the local baseball teams decided to sell team logo hats (H) and T-shirts (T). The league director decided to hold a contest among the teams to see which team can raise the most money. The contest lasted for 3 weeks. Here are the results of the first 2 weeks. The numbers represent the number of hats and T-shirts sold.</w:t>
      </w:r>
    </w:p>
    <w:p w:rsidR="00447667" w:rsidRPr="00775AA2" w:rsidRDefault="00447667" w:rsidP="00447667">
      <w:r w:rsidRPr="00775AA2">
        <w:rPr>
          <w:noProof/>
        </w:rPr>
        <w:pict>
          <v:shapetype id="_x0000_t202" coordsize="21600,21600" o:spt="202" path="m,l,21600r21600,l21600,xe">
            <v:stroke joinstyle="miter"/>
            <v:path gradientshapeok="t" o:connecttype="rect"/>
          </v:shapetype>
          <v:shape id="_x0000_s1031" type="#_x0000_t202" style="position:absolute;margin-left:283.5pt;margin-top:8.7pt;width:57.75pt;height:19.5pt;z-index:251663360" stroked="f">
            <v:textbox>
              <w:txbxContent>
                <w:p w:rsidR="00447667" w:rsidRDefault="00447667" w:rsidP="00447667">
                  <w:r>
                    <w:t>H   T</w:t>
                  </w:r>
                </w:p>
              </w:txbxContent>
            </v:textbox>
          </v:shape>
        </w:pict>
      </w:r>
      <w:r w:rsidRPr="00775AA2">
        <w:rPr>
          <w:noProof/>
        </w:rPr>
        <w:pict>
          <v:shape id="_x0000_s1030" type="#_x0000_t202" style="position:absolute;margin-left:57pt;margin-top:7.95pt;width:57.75pt;height:19.5pt;z-index:251662336" stroked="f">
            <v:textbox>
              <w:txbxContent>
                <w:p w:rsidR="00447667" w:rsidRDefault="00447667" w:rsidP="00447667">
                  <w:r>
                    <w:t xml:space="preserve">  H   T</w:t>
                  </w:r>
                </w:p>
              </w:txbxContent>
            </v:textbox>
          </v:shape>
        </w:pict>
      </w:r>
    </w:p>
    <w:p w:rsidR="00447667" w:rsidRPr="00775AA2" w:rsidRDefault="00447667" w:rsidP="00447667"/>
    <w:p w:rsidR="00447667" w:rsidRPr="00775AA2" w:rsidRDefault="00447667" w:rsidP="00447667">
      <w:r w:rsidRPr="00775AA2">
        <w:rPr>
          <w:noProof/>
        </w:rPr>
        <w:lastRenderedPageBreak/>
        <w:pict>
          <v:shape id="_x0000_s1028" type="#_x0000_t202" style="position:absolute;margin-left:-9pt;margin-top:1.2pt;width:63.75pt;height:68.25pt;z-index:251660288" stroked="f">
            <v:textbox>
              <w:txbxContent>
                <w:p w:rsidR="00447667" w:rsidRDefault="00447667" w:rsidP="00447667">
                  <w:pPr>
                    <w:jc w:val="right"/>
                    <w:rPr>
                      <w:sz w:val="26"/>
                    </w:rPr>
                  </w:pPr>
                  <w:r>
                    <w:rPr>
                      <w:sz w:val="26"/>
                    </w:rPr>
                    <w:t>Bears</w:t>
                  </w:r>
                </w:p>
                <w:p w:rsidR="00447667" w:rsidRDefault="00447667" w:rsidP="00447667">
                  <w:pPr>
                    <w:jc w:val="right"/>
                    <w:rPr>
                      <w:sz w:val="26"/>
                    </w:rPr>
                  </w:pPr>
                  <w:r>
                    <w:rPr>
                      <w:sz w:val="26"/>
                    </w:rPr>
                    <w:t>Chargers</w:t>
                  </w:r>
                </w:p>
                <w:p w:rsidR="00447667" w:rsidRDefault="00447667" w:rsidP="00447667">
                  <w:pPr>
                    <w:jc w:val="right"/>
                    <w:rPr>
                      <w:sz w:val="26"/>
                    </w:rPr>
                  </w:pPr>
                  <w:r>
                    <w:rPr>
                      <w:sz w:val="26"/>
                    </w:rPr>
                    <w:t>Tigers</w:t>
                  </w:r>
                </w:p>
                <w:p w:rsidR="00447667" w:rsidRDefault="00447667" w:rsidP="00447667">
                  <w:pPr>
                    <w:jc w:val="right"/>
                  </w:pPr>
                  <w:r>
                    <w:rPr>
                      <w:sz w:val="26"/>
                    </w:rPr>
                    <w:t>Blue jays</w:t>
                  </w:r>
                </w:p>
              </w:txbxContent>
            </v:textbox>
          </v:shape>
        </w:pict>
      </w:r>
      <w:r w:rsidRPr="00775AA2">
        <w:rPr>
          <w:noProof/>
        </w:rPr>
        <w:pict>
          <v:shape id="_x0000_s1033" type="#_x0000_t202" style="position:absolute;margin-left:280.5pt;margin-top:77.85pt;width:65.25pt;height:24pt;z-index:251665408" stroked="f">
            <v:textbox>
              <w:txbxContent>
                <w:p w:rsidR="00447667" w:rsidRDefault="00447667" w:rsidP="00447667">
                  <w:pPr>
                    <w:rPr>
                      <w:i/>
                      <w:iCs/>
                    </w:rPr>
                  </w:pPr>
                  <w:r>
                    <w:rPr>
                      <w:i/>
                      <w:iCs/>
                    </w:rPr>
                    <w:t>Week 2</w:t>
                  </w:r>
                </w:p>
              </w:txbxContent>
            </v:textbox>
          </v:shape>
        </w:pict>
      </w:r>
      <w:r w:rsidRPr="00775AA2">
        <w:rPr>
          <w:noProof/>
        </w:rPr>
        <w:pict>
          <v:shape id="_x0000_s1032" type="#_x0000_t202" style="position:absolute;margin-left:49.5pt;margin-top:78.6pt;width:65.25pt;height:24pt;z-index:251664384" stroked="f">
            <v:textbox>
              <w:txbxContent>
                <w:p w:rsidR="00447667" w:rsidRDefault="00447667" w:rsidP="00447667">
                  <w:pPr>
                    <w:rPr>
                      <w:i/>
                      <w:iCs/>
                    </w:rPr>
                  </w:pPr>
                  <w:r>
                    <w:rPr>
                      <w:i/>
                      <w:iCs/>
                    </w:rPr>
                    <w:t>Week 1</w:t>
                  </w:r>
                </w:p>
              </w:txbxContent>
            </v:textbox>
          </v:shape>
        </w:pict>
      </w:r>
      <w:r w:rsidRPr="00775AA2">
        <w:rPr>
          <w:noProof/>
        </w:rPr>
        <w:pict>
          <v:shape id="_x0000_s1029" type="#_x0000_t202" style="position:absolute;margin-left:218.25pt;margin-top:-.15pt;width:63.75pt;height:68.25pt;z-index:251661312" stroked="f">
            <v:textbox>
              <w:txbxContent>
                <w:p w:rsidR="00447667" w:rsidRDefault="00447667" w:rsidP="00447667">
                  <w:pPr>
                    <w:jc w:val="right"/>
                    <w:rPr>
                      <w:sz w:val="26"/>
                    </w:rPr>
                  </w:pPr>
                  <w:r>
                    <w:rPr>
                      <w:sz w:val="26"/>
                    </w:rPr>
                    <w:t>Bears</w:t>
                  </w:r>
                </w:p>
                <w:p w:rsidR="00447667" w:rsidRDefault="00447667" w:rsidP="00447667">
                  <w:pPr>
                    <w:jc w:val="right"/>
                    <w:rPr>
                      <w:sz w:val="26"/>
                    </w:rPr>
                  </w:pPr>
                  <w:r>
                    <w:rPr>
                      <w:sz w:val="26"/>
                    </w:rPr>
                    <w:t>Chargers</w:t>
                  </w:r>
                </w:p>
                <w:p w:rsidR="00447667" w:rsidRDefault="00447667" w:rsidP="00447667">
                  <w:pPr>
                    <w:jc w:val="right"/>
                    <w:rPr>
                      <w:sz w:val="26"/>
                    </w:rPr>
                  </w:pPr>
                  <w:r>
                    <w:rPr>
                      <w:sz w:val="26"/>
                    </w:rPr>
                    <w:t>Tigers</w:t>
                  </w:r>
                </w:p>
                <w:p w:rsidR="00447667" w:rsidRDefault="00447667" w:rsidP="00447667">
                  <w:pPr>
                    <w:jc w:val="right"/>
                  </w:pPr>
                  <w:r>
                    <w:rPr>
                      <w:sz w:val="26"/>
                    </w:rPr>
                    <w:t>Blue jays</w:t>
                  </w:r>
                </w:p>
              </w:txbxContent>
            </v:textbox>
          </v:shape>
        </w:pict>
      </w:r>
      <w:r w:rsidRPr="00775AA2">
        <w:t xml:space="preserve">                   </w:t>
      </w:r>
      <w:r w:rsidRPr="00775AA2">
        <w:rPr>
          <w:position w:val="-66"/>
        </w:rPr>
        <w:object w:dxaOrig="1420" w:dyaOrig="1440">
          <v:shape id="_x0000_i1052" type="#_x0000_t75" style="width:71.25pt;height:1in" o:ole="">
            <v:imagedata r:id="rId30" o:title=""/>
          </v:shape>
          <o:OLEObject Type="Embed" ProgID="Equation.DSMT4" ShapeID="_x0000_i1052" DrawAspect="Content" ObjectID="_1350941359" r:id="rId31"/>
        </w:object>
      </w:r>
      <w:r w:rsidRPr="00775AA2">
        <w:t xml:space="preserve">                                                   </w:t>
      </w:r>
      <w:r w:rsidRPr="00775AA2">
        <w:rPr>
          <w:position w:val="-66"/>
        </w:rPr>
        <w:object w:dxaOrig="1400" w:dyaOrig="1440">
          <v:shape id="_x0000_i1053" type="#_x0000_t75" style="width:69.75pt;height:1in" o:ole="">
            <v:imagedata r:id="rId32" o:title=""/>
          </v:shape>
          <o:OLEObject Type="Embed" ProgID="Equation.DSMT4" ShapeID="_x0000_i1053" DrawAspect="Content" ObjectID="_1350941360" r:id="rId33"/>
        </w:objec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A. </w:t>
      </w:r>
      <w:r w:rsidRPr="00775AA2">
        <w:rPr>
          <w:highlight w:val="yellow"/>
        </w:rPr>
        <w:t>How much of each item had the teams sold by the end of the second week. Use matrices to solve the problem. Final answer must be given in matrix form. Show all work to receive full credit.</w:t>
      </w:r>
    </w:p>
    <w:p w:rsidR="00447667" w:rsidRPr="00775AA2" w:rsidRDefault="00447667" w:rsidP="00447667"/>
    <w:p w:rsidR="00447667" w:rsidRPr="00775AA2" w:rsidRDefault="00447667" w:rsidP="00447667">
      <w:pPr>
        <w:ind w:left="720" w:firstLine="720"/>
      </w:pP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B. </w:t>
      </w:r>
      <w:r w:rsidRPr="00775AA2">
        <w:rPr>
          <w:highlight w:val="yellow"/>
        </w:rPr>
        <w:t>Which team had sold the most items at the end of the second week, and how many total items did they sell?</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C. By the end of the third week, the </w:t>
      </w:r>
      <w:r w:rsidRPr="00775AA2">
        <w:rPr>
          <w:bCs/>
          <w:iCs/>
        </w:rPr>
        <w:t>totals</w:t>
      </w:r>
      <w:r w:rsidRPr="00775AA2">
        <w:t xml:space="preserve"> were as follows:</w:t>
      </w:r>
    </w:p>
    <w:p w:rsidR="00447667" w:rsidRPr="00775AA2" w:rsidRDefault="00447667" w:rsidP="00447667">
      <w:r w:rsidRPr="00775AA2">
        <w:rPr>
          <w:noProof/>
        </w:rPr>
        <w:pict>
          <v:shape id="_x0000_s1034" type="#_x0000_t202" style="position:absolute;margin-left:54pt;margin-top:6.65pt;width:57.75pt;height:19.5pt;z-index:251666432" stroked="f">
            <v:textbox>
              <w:txbxContent>
                <w:p w:rsidR="00447667" w:rsidRDefault="00447667" w:rsidP="00447667">
                  <w:r>
                    <w:t>H   T</w:t>
                  </w:r>
                </w:p>
              </w:txbxContent>
            </v:textbox>
          </v:shape>
        </w:pict>
      </w:r>
    </w:p>
    <w:p w:rsidR="00447667" w:rsidRPr="00775AA2" w:rsidRDefault="00447667" w:rsidP="00447667">
      <w:r w:rsidRPr="00775AA2">
        <w:rPr>
          <w:noProof/>
        </w:rPr>
        <w:pict>
          <v:shape id="_x0000_s1037" type="#_x0000_t202" style="position:absolute;margin-left:161.25pt;margin-top:9.35pt;width:303.75pt;height:78.75pt;z-index:251669504" stroked="f">
            <v:textbox>
              <w:txbxContent>
                <w:p w:rsidR="00447667" w:rsidRDefault="00447667" w:rsidP="00447667">
                  <w:r>
                    <w:rPr>
                      <w:highlight w:val="yellow"/>
                    </w:rPr>
                    <w:t>If the team makes a $0.50 profit on each hat it sells and a $2.00 profit on each T-shirt, how much profit did each team make? Final answer must be given in matrix form. Show all work to receive full credit.</w:t>
                  </w:r>
                </w:p>
              </w:txbxContent>
            </v:textbox>
          </v:shape>
        </w:pict>
      </w:r>
    </w:p>
    <w:p w:rsidR="00447667" w:rsidRPr="00775AA2" w:rsidRDefault="00447667" w:rsidP="00447667">
      <w:pPr>
        <w:tabs>
          <w:tab w:val="left" w:pos="3405"/>
        </w:tabs>
      </w:pPr>
      <w:r w:rsidRPr="00775AA2">
        <w:rPr>
          <w:noProof/>
        </w:rPr>
        <w:pict>
          <v:shape id="_x0000_s1035" type="#_x0000_t202" style="position:absolute;margin-left:-18pt;margin-top:4.25pt;width:63.75pt;height:68.25pt;z-index:251667456" stroked="f">
            <v:textbox>
              <w:txbxContent>
                <w:p w:rsidR="00447667" w:rsidRDefault="00447667" w:rsidP="00447667">
                  <w:pPr>
                    <w:jc w:val="right"/>
                    <w:rPr>
                      <w:sz w:val="26"/>
                    </w:rPr>
                  </w:pPr>
                  <w:r>
                    <w:rPr>
                      <w:sz w:val="26"/>
                    </w:rPr>
                    <w:t>Bears</w:t>
                  </w:r>
                </w:p>
                <w:p w:rsidR="00447667" w:rsidRDefault="00447667" w:rsidP="00447667">
                  <w:pPr>
                    <w:jc w:val="right"/>
                    <w:rPr>
                      <w:sz w:val="26"/>
                    </w:rPr>
                  </w:pPr>
                  <w:r>
                    <w:rPr>
                      <w:sz w:val="26"/>
                    </w:rPr>
                    <w:t>Chargers</w:t>
                  </w:r>
                </w:p>
                <w:p w:rsidR="00447667" w:rsidRDefault="00447667" w:rsidP="00447667">
                  <w:pPr>
                    <w:jc w:val="right"/>
                    <w:rPr>
                      <w:sz w:val="26"/>
                    </w:rPr>
                  </w:pPr>
                  <w:r>
                    <w:rPr>
                      <w:sz w:val="26"/>
                    </w:rPr>
                    <w:t>Tigers</w:t>
                  </w:r>
                </w:p>
                <w:p w:rsidR="00447667" w:rsidRDefault="00447667" w:rsidP="00447667">
                  <w:pPr>
                    <w:jc w:val="right"/>
                  </w:pPr>
                  <w:r>
                    <w:rPr>
                      <w:sz w:val="26"/>
                    </w:rPr>
                    <w:t>Blue jays</w:t>
                  </w:r>
                </w:p>
              </w:txbxContent>
            </v:textbox>
          </v:shape>
        </w:pict>
      </w:r>
      <w:r w:rsidRPr="00775AA2">
        <w:rPr>
          <w:noProof/>
        </w:rPr>
        <w:pict>
          <v:shape id="_x0000_s1036" type="#_x0000_t202" style="position:absolute;margin-left:33pt;margin-top:75.8pt;width:87.75pt;height:34.5pt;z-index:251668480" stroked="f">
            <v:textbox>
              <w:txbxContent>
                <w:p w:rsidR="00447667" w:rsidRDefault="00447667" w:rsidP="00447667">
                  <w:pPr>
                    <w:pStyle w:val="BodyText"/>
                  </w:pPr>
                  <w:r>
                    <w:t>Total at the end of Week 3</w:t>
                  </w:r>
                </w:p>
              </w:txbxContent>
            </v:textbox>
          </v:shape>
        </w:pict>
      </w:r>
      <w:r w:rsidRPr="00775AA2">
        <w:t xml:space="preserve">                 </w:t>
      </w:r>
      <w:r w:rsidRPr="00775AA2">
        <w:rPr>
          <w:position w:val="-66"/>
        </w:rPr>
        <w:object w:dxaOrig="1440" w:dyaOrig="1440">
          <v:shape id="_x0000_i1054" type="#_x0000_t75" style="width:1in;height:1in" o:ole="">
            <v:imagedata r:id="rId34" o:title=""/>
          </v:shape>
          <o:OLEObject Type="Embed" ProgID="Equation.DSMT4" ShapeID="_x0000_i1054" DrawAspect="Content" ObjectID="_1350941361" r:id="rId35"/>
        </w:object>
      </w:r>
      <w:r w:rsidRPr="00775AA2">
        <w:tab/>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 </w:t>
      </w:r>
    </w:p>
    <w:p w:rsidR="00447667" w:rsidRPr="00775AA2" w:rsidRDefault="00447667" w:rsidP="00447667">
      <w:r w:rsidRPr="00775AA2">
        <w:t xml:space="preserve">D. </w:t>
      </w:r>
      <w:r w:rsidRPr="00775AA2">
        <w:rPr>
          <w:highlight w:val="yellow"/>
        </w:rPr>
        <w:t>Which baseball team won the contest, and what was their total sales?</w:t>
      </w: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2. Use augmented matrices to solve the following </w:t>
      </w:r>
      <w:r w:rsidRPr="00775AA2">
        <w:rPr>
          <w:position w:val="-4"/>
        </w:rPr>
        <w:object w:dxaOrig="499" w:dyaOrig="260">
          <v:shape id="_x0000_i1055" type="#_x0000_t75" style="width:24.75pt;height:12.75pt" o:ole="">
            <v:imagedata r:id="rId36" o:title=""/>
          </v:shape>
          <o:OLEObject Type="Embed" ProgID="Equation.DSMT4" ShapeID="_x0000_i1055" DrawAspect="Content" ObjectID="_1350941362" r:id="rId37"/>
        </w:object>
      </w:r>
      <w:r w:rsidRPr="00775AA2">
        <w:t xml:space="preserve"> systems of equations. Show all work to receive full credit. Final answer must be given in matrix form.</w:t>
      </w:r>
    </w:p>
    <w:p w:rsidR="00447667" w:rsidRPr="00775AA2" w:rsidRDefault="00447667" w:rsidP="00447667"/>
    <w:p w:rsidR="00447667" w:rsidRPr="00775AA2" w:rsidRDefault="00447667" w:rsidP="00447667">
      <w:r w:rsidRPr="00775AA2">
        <w:lastRenderedPageBreak/>
        <w:t xml:space="preserve">A.   </w:t>
      </w:r>
      <w:r w:rsidRPr="00775AA2">
        <w:rPr>
          <w:position w:val="-28"/>
        </w:rPr>
        <w:object w:dxaOrig="1219" w:dyaOrig="680">
          <v:shape id="_x0000_i1056" type="#_x0000_t75" style="width:60.75pt;height:33.75pt" o:ole="">
            <v:imagedata r:id="rId38" o:title=""/>
          </v:shape>
          <o:OLEObject Type="Embed" ProgID="Equation.DSMT4" ShapeID="_x0000_i1056" DrawAspect="Content" ObjectID="_1350941363" r:id="rId39"/>
        </w:objec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rPr>
          <w:highlight w:val="yellow"/>
        </w:rPr>
        <w:t>Answer:</w:t>
      </w:r>
    </w:p>
    <w:p w:rsidR="00447667" w:rsidRPr="00775AA2" w:rsidRDefault="00447667" w:rsidP="00447667"/>
    <w:p w:rsidR="00447667" w:rsidRPr="00775AA2" w:rsidRDefault="00447667" w:rsidP="00447667"/>
    <w:p w:rsidR="00447667" w:rsidRPr="00775AA2" w:rsidRDefault="00447667" w:rsidP="00447667">
      <w:r w:rsidRPr="00775AA2">
        <w:t xml:space="preserve">B.   </w:t>
      </w:r>
      <w:r w:rsidRPr="00775AA2">
        <w:rPr>
          <w:position w:val="-28"/>
        </w:rPr>
        <w:object w:dxaOrig="1340" w:dyaOrig="680">
          <v:shape id="_x0000_i1057" type="#_x0000_t75" style="width:66.75pt;height:33.75pt" o:ole="">
            <v:imagedata r:id="rId40" o:title=""/>
          </v:shape>
          <o:OLEObject Type="Embed" ProgID="Equation.DSMT4" ShapeID="_x0000_i1057" DrawAspect="Content" ObjectID="_1350941364" r:id="rId41"/>
        </w:objec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rPr>
          <w:highlight w:val="yellow"/>
        </w:rPr>
        <w:t>Answer:</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3. A company’s employees are working to create a new energy bar. They would like the two key ingredients to be peanut butter and oats, and they want to make sure they have enough carbohydrates and protein in the bar to supply the athlete. They want a total of 22 carbohydrates and 14 grams of protein to make the bar sufficient. Using the following table, create a system of two equations and two unknowns to find how many tablespoons of each ingredient the bar will need. Solve the system of equations using matrices. Show all work to receive full credit. </w:t>
      </w:r>
    </w:p>
    <w:p w:rsidR="00447667" w:rsidRPr="00775AA2" w:rsidRDefault="00447667" w:rsidP="00447667">
      <w:r w:rsidRPr="00775AA2">
        <w:rPr>
          <w:noProof/>
        </w:rPr>
        <w:pict>
          <v:shape id="_x0000_s1038" type="#_x0000_t202" style="position:absolute;margin-left:-3pt;margin-top:4.8pt;width:205.5pt;height:24.75pt;z-index:251670528" stroked="f">
            <v:textbox>
              <w:txbxContent>
                <w:p w:rsidR="00447667" w:rsidRDefault="00447667" w:rsidP="00447667">
                  <w:pPr>
                    <w:rPr>
                      <w:b/>
                      <w:bCs/>
                      <w:i/>
                      <w:iCs/>
                    </w:rPr>
                  </w:pPr>
                  <w:r>
                    <w:rPr>
                      <w:b/>
                      <w:bCs/>
                      <w:i/>
                      <w:iCs/>
                    </w:rPr>
                    <w:t xml:space="preserve">  Grams of Nutrients per Tablespoon</w:t>
                  </w:r>
                </w:p>
              </w:txbxContent>
            </v:textbox>
          </v:shape>
        </w:pict>
      </w:r>
    </w:p>
    <w:p w:rsidR="00447667" w:rsidRPr="00775AA2" w:rsidRDefault="00447667" w:rsidP="00447667"/>
    <w:tbl>
      <w:tblPr>
        <w:tblW w:w="0" w:type="auto"/>
        <w:tblInd w:w="435" w:type="dxa"/>
        <w:tblLook w:val="00BF"/>
      </w:tblPr>
      <w:tblGrid>
        <w:gridCol w:w="936"/>
        <w:gridCol w:w="1670"/>
        <w:gridCol w:w="950"/>
      </w:tblGrid>
      <w:tr w:rsidR="00447667" w:rsidRPr="00775AA2" w:rsidTr="00677A49">
        <w:tblPrEx>
          <w:tblCellMar>
            <w:top w:w="0" w:type="dxa"/>
            <w:bottom w:w="0" w:type="dxa"/>
          </w:tblCellMar>
        </w:tblPrEx>
        <w:trPr>
          <w:trHeight w:val="644"/>
        </w:trPr>
        <w:tc>
          <w:tcPr>
            <w:tcW w:w="816" w:type="dxa"/>
            <w:tcBorders>
              <w:bottom w:val="single" w:sz="12" w:space="0" w:color="000000"/>
              <w:right w:val="single" w:sz="12" w:space="0" w:color="000000"/>
            </w:tcBorders>
          </w:tcPr>
          <w:p w:rsidR="00447667" w:rsidRPr="00775AA2" w:rsidRDefault="00447667" w:rsidP="00677A49">
            <w:pPr>
              <w:rPr>
                <w:b/>
                <w:bCs/>
              </w:rPr>
            </w:pPr>
          </w:p>
        </w:tc>
        <w:tc>
          <w:tcPr>
            <w:tcW w:w="1505" w:type="dxa"/>
            <w:tcBorders>
              <w:left w:val="single" w:sz="12" w:space="0" w:color="000000"/>
              <w:bottom w:val="single" w:sz="12" w:space="0" w:color="000000"/>
            </w:tcBorders>
          </w:tcPr>
          <w:p w:rsidR="00447667" w:rsidRPr="00775AA2" w:rsidRDefault="00447667" w:rsidP="00677A49">
            <w:pPr>
              <w:pStyle w:val="Heading2"/>
              <w:rPr>
                <w:rFonts w:ascii="Times New Roman" w:hAnsi="Times New Roman" w:cs="Times New Roman"/>
                <w:sz w:val="24"/>
                <w:szCs w:val="24"/>
              </w:rPr>
            </w:pPr>
            <w:r w:rsidRPr="00775AA2">
              <w:rPr>
                <w:rFonts w:ascii="Times New Roman" w:hAnsi="Times New Roman" w:cs="Times New Roman"/>
                <w:sz w:val="24"/>
                <w:szCs w:val="24"/>
              </w:rPr>
              <w:t>Carbohydrates</w:t>
            </w:r>
          </w:p>
        </w:tc>
        <w:tc>
          <w:tcPr>
            <w:tcW w:w="850" w:type="dxa"/>
            <w:tcBorders>
              <w:bottom w:val="single" w:sz="12" w:space="0" w:color="000000"/>
            </w:tcBorders>
          </w:tcPr>
          <w:p w:rsidR="00447667" w:rsidRPr="00775AA2" w:rsidRDefault="00447667" w:rsidP="00677A49">
            <w:pPr>
              <w:pStyle w:val="Heading2"/>
              <w:rPr>
                <w:rFonts w:ascii="Times New Roman" w:hAnsi="Times New Roman" w:cs="Times New Roman"/>
                <w:sz w:val="24"/>
                <w:szCs w:val="24"/>
              </w:rPr>
            </w:pPr>
            <w:r w:rsidRPr="00775AA2">
              <w:rPr>
                <w:rFonts w:ascii="Times New Roman" w:hAnsi="Times New Roman" w:cs="Times New Roman"/>
                <w:sz w:val="24"/>
                <w:szCs w:val="24"/>
              </w:rPr>
              <w:t>Protein</w:t>
            </w:r>
          </w:p>
        </w:tc>
      </w:tr>
      <w:tr w:rsidR="00447667" w:rsidRPr="00775AA2" w:rsidTr="00677A49">
        <w:tblPrEx>
          <w:tblCellMar>
            <w:top w:w="0" w:type="dxa"/>
            <w:bottom w:w="0" w:type="dxa"/>
          </w:tblCellMar>
        </w:tblPrEx>
        <w:trPr>
          <w:trHeight w:val="679"/>
        </w:trPr>
        <w:tc>
          <w:tcPr>
            <w:tcW w:w="816" w:type="dxa"/>
            <w:tcBorders>
              <w:top w:val="single" w:sz="12" w:space="0" w:color="000000"/>
              <w:right w:val="single" w:sz="12" w:space="0" w:color="000000"/>
            </w:tcBorders>
          </w:tcPr>
          <w:p w:rsidR="00447667" w:rsidRPr="00775AA2" w:rsidRDefault="00447667" w:rsidP="00677A49">
            <w:pPr>
              <w:rPr>
                <w:b/>
                <w:bCs/>
              </w:rPr>
            </w:pPr>
            <w:r w:rsidRPr="00775AA2">
              <w:rPr>
                <w:b/>
                <w:bCs/>
              </w:rPr>
              <w:t>Peanut Butter</w:t>
            </w:r>
          </w:p>
        </w:tc>
        <w:tc>
          <w:tcPr>
            <w:tcW w:w="1505" w:type="dxa"/>
            <w:tcBorders>
              <w:top w:val="single" w:sz="12" w:space="0" w:color="000000"/>
              <w:left w:val="single" w:sz="12" w:space="0" w:color="000000"/>
            </w:tcBorders>
          </w:tcPr>
          <w:p w:rsidR="00447667" w:rsidRPr="00775AA2" w:rsidRDefault="00447667" w:rsidP="00677A49">
            <w:pPr>
              <w:jc w:val="center"/>
            </w:pPr>
            <w:r w:rsidRPr="00775AA2">
              <w:t>2</w:t>
            </w:r>
          </w:p>
        </w:tc>
        <w:tc>
          <w:tcPr>
            <w:tcW w:w="850" w:type="dxa"/>
            <w:tcBorders>
              <w:top w:val="single" w:sz="12" w:space="0" w:color="000000"/>
            </w:tcBorders>
          </w:tcPr>
          <w:p w:rsidR="00447667" w:rsidRPr="00775AA2" w:rsidRDefault="00447667" w:rsidP="00677A49">
            <w:pPr>
              <w:jc w:val="center"/>
            </w:pPr>
            <w:r w:rsidRPr="00775AA2">
              <w:t>4</w:t>
            </w:r>
          </w:p>
        </w:tc>
      </w:tr>
      <w:tr w:rsidR="00447667" w:rsidRPr="00775AA2" w:rsidTr="00677A49">
        <w:tblPrEx>
          <w:tblCellMar>
            <w:top w:w="0" w:type="dxa"/>
            <w:bottom w:w="0" w:type="dxa"/>
          </w:tblCellMar>
        </w:tblPrEx>
        <w:trPr>
          <w:trHeight w:val="644"/>
        </w:trPr>
        <w:tc>
          <w:tcPr>
            <w:tcW w:w="816" w:type="dxa"/>
            <w:tcBorders>
              <w:right w:val="single" w:sz="12" w:space="0" w:color="000000"/>
            </w:tcBorders>
          </w:tcPr>
          <w:p w:rsidR="00447667" w:rsidRPr="00775AA2" w:rsidRDefault="00447667" w:rsidP="00677A49">
            <w:pPr>
              <w:rPr>
                <w:b/>
                <w:bCs/>
              </w:rPr>
            </w:pPr>
            <w:r w:rsidRPr="00775AA2">
              <w:rPr>
                <w:b/>
                <w:bCs/>
              </w:rPr>
              <w:t>Oats</w:t>
            </w:r>
          </w:p>
        </w:tc>
        <w:tc>
          <w:tcPr>
            <w:tcW w:w="1505" w:type="dxa"/>
            <w:tcBorders>
              <w:left w:val="single" w:sz="12" w:space="0" w:color="000000"/>
            </w:tcBorders>
          </w:tcPr>
          <w:p w:rsidR="00447667" w:rsidRPr="00775AA2" w:rsidRDefault="00447667" w:rsidP="00677A49">
            <w:pPr>
              <w:jc w:val="center"/>
            </w:pPr>
            <w:r w:rsidRPr="00775AA2">
              <w:t>8</w:t>
            </w:r>
          </w:p>
        </w:tc>
        <w:tc>
          <w:tcPr>
            <w:tcW w:w="850" w:type="dxa"/>
          </w:tcPr>
          <w:p w:rsidR="00447667" w:rsidRPr="00775AA2" w:rsidRDefault="00447667" w:rsidP="00677A49">
            <w:pPr>
              <w:jc w:val="center"/>
            </w:pPr>
            <w:r w:rsidRPr="00775AA2">
              <w:t>1</w:t>
            </w:r>
          </w:p>
        </w:tc>
      </w:tr>
    </w:tbl>
    <w:p w:rsidR="00447667" w:rsidRPr="00775AA2" w:rsidRDefault="00447667" w:rsidP="00447667"/>
    <w:p w:rsidR="00447667" w:rsidRPr="00775AA2" w:rsidRDefault="00447667" w:rsidP="00447667"/>
    <w:p w:rsidR="00447667" w:rsidRPr="00775AA2" w:rsidRDefault="00447667" w:rsidP="00447667">
      <w:r w:rsidRPr="00775AA2">
        <w:t xml:space="preserve">A. </w:t>
      </w:r>
      <w:r w:rsidRPr="00775AA2">
        <w:rPr>
          <w:highlight w:val="yellow"/>
        </w:rPr>
        <w:t>Write an equation for the total amount of carbohydrates</w:t>
      </w: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B. </w:t>
      </w:r>
      <w:r w:rsidRPr="00775AA2">
        <w:rPr>
          <w:highlight w:val="yellow"/>
        </w:rPr>
        <w:t>Write an equation for the total amount of protein.</w:t>
      </w:r>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C. </w:t>
      </w:r>
      <w:r w:rsidRPr="00775AA2">
        <w:rPr>
          <w:highlight w:val="yellow"/>
        </w:rPr>
        <w:t>Determine the augmented matrix that represents the previous two equations.</w:t>
      </w:r>
    </w:p>
    <w:p w:rsidR="00447667" w:rsidRPr="00775AA2" w:rsidRDefault="00447667" w:rsidP="00447667"/>
    <w:p w:rsidR="00447667" w:rsidRPr="00775AA2" w:rsidRDefault="00447667" w:rsidP="00447667">
      <w:r w:rsidRPr="00775AA2">
        <w:t xml:space="preserve">           </w:t>
      </w:r>
    </w:p>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r w:rsidRPr="00775AA2">
        <w:t xml:space="preserve">D. </w:t>
      </w:r>
      <w:r w:rsidRPr="00775AA2">
        <w:rPr>
          <w:highlight w:val="yellow"/>
        </w:rPr>
        <w:t>Solve for the previous matrix. Show all work to receive full credit.</w:t>
      </w:r>
    </w:p>
    <w:p w:rsidR="00447667" w:rsidRPr="00775AA2" w:rsidRDefault="00447667" w:rsidP="00447667">
      <w:r w:rsidRPr="00775AA2">
        <w:t xml:space="preserve">  </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E. </w:t>
      </w:r>
      <w:r w:rsidRPr="00775AA2">
        <w:rPr>
          <w:highlight w:val="yellow"/>
        </w:rPr>
        <w:t>How many tablespoons of each will there need to be for the new energy bar?</w:t>
      </w:r>
    </w:p>
    <w:p w:rsidR="00447667" w:rsidRPr="00775AA2" w:rsidRDefault="00447667" w:rsidP="00447667">
      <w:r w:rsidRPr="00775AA2">
        <w:t xml:space="preserve"> </w:t>
      </w:r>
    </w:p>
    <w:p w:rsidR="00447667" w:rsidRPr="00775AA2" w:rsidRDefault="00447667" w:rsidP="00447667">
      <w:r w:rsidRPr="00775AA2">
        <w:t xml:space="preserve">  </w:t>
      </w:r>
    </w:p>
    <w:p w:rsidR="00447667" w:rsidRPr="00775AA2" w:rsidRDefault="00447667" w:rsidP="00447667"/>
    <w:p w:rsidR="00447667" w:rsidRPr="00775AA2" w:rsidRDefault="00447667" w:rsidP="00447667">
      <w:r w:rsidRPr="00775AA2">
        <w:t>4. A total of 700 tickets were sold for a musical. Senior citizen tickets sold for $15, children tickets sold for $20, and adult tickets sold for $25; the total earnings from ticket sales was $15,750. Five times more children tickets were sold than senior citizen tickets. How many tickets of each type were sold? Set up a system of three equations and three unknowns, use an augmented matrix to solve, and show all work to receive full credit.</w:t>
      </w:r>
    </w:p>
    <w:p w:rsidR="00447667" w:rsidRPr="00775AA2" w:rsidRDefault="00447667" w:rsidP="00447667"/>
    <w:p w:rsidR="00447667" w:rsidRPr="00775AA2" w:rsidRDefault="00447667" w:rsidP="00447667">
      <w:r w:rsidRPr="00775AA2">
        <w:t xml:space="preserve">A. </w:t>
      </w:r>
      <w:r w:rsidRPr="00775AA2">
        <w:rPr>
          <w:highlight w:val="yellow"/>
        </w:rPr>
        <w:t>What are the three unknowns?</w:t>
      </w:r>
    </w:p>
    <w:p w:rsidR="00447667" w:rsidRPr="00775AA2" w:rsidRDefault="00447667" w:rsidP="00447667">
      <w:r w:rsidRPr="00775AA2">
        <w:tab/>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B. </w:t>
      </w:r>
      <w:r w:rsidRPr="00775AA2">
        <w:rPr>
          <w:highlight w:val="yellow"/>
        </w:rPr>
        <w:t>Write a separate equation representing each of the first three sentences of the word problem.</w:t>
      </w:r>
      <w:r w:rsidRPr="00775AA2">
        <w:t xml:space="preserve"> </w:t>
      </w:r>
    </w:p>
    <w:p w:rsidR="00447667" w:rsidRPr="00775AA2" w:rsidRDefault="00447667" w:rsidP="00447667">
      <w:pPr>
        <w:ind w:firstLine="720"/>
      </w:pPr>
    </w:p>
    <w:p w:rsidR="00447667" w:rsidRPr="00775AA2" w:rsidRDefault="00447667" w:rsidP="00447667">
      <w:pPr>
        <w:ind w:firstLine="720"/>
      </w:pP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C. </w:t>
      </w:r>
      <w:r w:rsidRPr="00775AA2">
        <w:rPr>
          <w:highlight w:val="yellow"/>
        </w:rPr>
        <w:t>Determine the augmented matrix that represents the three equations.</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D. </w:t>
      </w:r>
      <w:r w:rsidRPr="00775AA2">
        <w:rPr>
          <w:highlight w:val="yellow"/>
        </w:rPr>
        <w:t>Solve for the matrix. Show all work to receive full credit.</w:t>
      </w:r>
    </w:p>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p w:rsidR="00447667" w:rsidRPr="00775AA2" w:rsidRDefault="00447667" w:rsidP="00447667">
      <w:r w:rsidRPr="00775AA2">
        <w:t xml:space="preserve">E. </w:t>
      </w:r>
      <w:r w:rsidRPr="00775AA2">
        <w:rPr>
          <w:highlight w:val="yellow"/>
        </w:rPr>
        <w:t>How many of each type of ticket were sold?</w:t>
      </w:r>
      <w:r w:rsidRPr="00775AA2">
        <w:t xml:space="preserve">  </w:t>
      </w:r>
    </w:p>
    <w:p w:rsidR="00447667" w:rsidRPr="00775AA2" w:rsidRDefault="00447667" w:rsidP="00447667">
      <w:pPr>
        <w:ind w:left="540" w:hanging="540"/>
      </w:pPr>
    </w:p>
    <w:p w:rsidR="00447667" w:rsidRPr="00775AA2" w:rsidRDefault="00447667" w:rsidP="00447667">
      <w:pPr>
        <w:ind w:left="540" w:hanging="540"/>
      </w:pPr>
    </w:p>
    <w:p w:rsidR="00447667" w:rsidRPr="00775AA2" w:rsidRDefault="00447667" w:rsidP="00447667">
      <w:pPr>
        <w:ind w:left="540" w:hanging="540"/>
      </w:pPr>
    </w:p>
    <w:p w:rsidR="00447667" w:rsidRPr="00775AA2" w:rsidRDefault="00447667" w:rsidP="00447667">
      <w:pPr>
        <w:ind w:left="540" w:hanging="540"/>
      </w:pPr>
    </w:p>
    <w:p w:rsidR="00447667" w:rsidRPr="00775AA2" w:rsidRDefault="00447667" w:rsidP="00447667">
      <w:pPr>
        <w:ind w:left="540" w:hanging="540"/>
      </w:pPr>
    </w:p>
    <w:p w:rsidR="00447667" w:rsidRPr="00775AA2" w:rsidRDefault="00447667" w:rsidP="00447667">
      <w:pPr>
        <w:ind w:left="540" w:hanging="540"/>
        <w:jc w:val="center"/>
      </w:pPr>
      <w:r w:rsidRPr="00775AA2">
        <w:t>4</w:t>
      </w:r>
    </w:p>
    <w:p w:rsidR="00447667" w:rsidRPr="00775AA2" w:rsidRDefault="00447667" w:rsidP="00447667">
      <w:pPr>
        <w:ind w:left="540" w:hanging="540"/>
        <w:jc w:val="center"/>
      </w:pPr>
    </w:p>
    <w:p w:rsidR="00447667" w:rsidRPr="00775AA2" w:rsidRDefault="00447667" w:rsidP="00447667">
      <w:pPr>
        <w:ind w:left="540" w:hanging="540"/>
        <w:jc w:val="center"/>
      </w:pPr>
    </w:p>
    <w:p w:rsidR="00775AA2" w:rsidRPr="00775AA2" w:rsidRDefault="00775AA2" w:rsidP="00775AA2"/>
    <w:p w:rsidR="00775AA2" w:rsidRPr="00775AA2" w:rsidRDefault="00775AA2" w:rsidP="00775AA2"/>
    <w:p w:rsidR="00775AA2" w:rsidRPr="00775AA2" w:rsidRDefault="00775AA2" w:rsidP="00775AA2">
      <w:pPr>
        <w:ind w:left="252" w:hanging="252"/>
      </w:pPr>
      <w:r w:rsidRPr="00775AA2">
        <w:t xml:space="preserve">1. Along a straight shoreline, two lighthouses, </w:t>
      </w:r>
      <w:r w:rsidRPr="00775AA2">
        <w:rPr>
          <w:bCs/>
          <w:i/>
        </w:rPr>
        <w:t>A</w:t>
      </w:r>
      <w:r w:rsidRPr="00775AA2">
        <w:t xml:space="preserve"> and </w:t>
      </w:r>
      <w:r w:rsidRPr="00775AA2">
        <w:rPr>
          <w:bCs/>
          <w:i/>
        </w:rPr>
        <w:t>B</w:t>
      </w:r>
      <w:r w:rsidRPr="00775AA2">
        <w:t xml:space="preserve">, are located 2000 feet apart. A buoy lies in view of both lighthouses, with angles 1, 2, and 3 as indicated. (Angle </w:t>
      </w:r>
      <w:r w:rsidRPr="00775AA2">
        <w:rPr>
          <w:bCs/>
        </w:rPr>
        <w:t>1</w:t>
      </w:r>
      <w:r w:rsidRPr="00775AA2">
        <w:t xml:space="preserve"> is denoted by </w:t>
      </w:r>
      <w:r w:rsidRPr="00775AA2">
        <w:rPr>
          <w:position w:val="-4"/>
        </w:rPr>
        <w:object w:dxaOrig="340" w:dyaOrig="260">
          <v:shape id="_x0000_i1064" type="#_x0000_t75" style="width:17.25pt;height:12.75pt" o:ole="">
            <v:imagedata r:id="rId42" o:title=""/>
          </v:shape>
          <o:OLEObject Type="Embed" ProgID="Equation.DSMT4" ShapeID="_x0000_i1064" DrawAspect="Content" ObjectID="_1350941365" r:id="rId43"/>
        </w:object>
      </w:r>
      <w:r w:rsidRPr="00775AA2">
        <w:t xml:space="preserve">, angle </w:t>
      </w:r>
      <w:r w:rsidRPr="00775AA2">
        <w:rPr>
          <w:bCs/>
        </w:rPr>
        <w:t>2</w:t>
      </w:r>
      <w:r w:rsidRPr="00775AA2">
        <w:t xml:space="preserve"> is denoted by </w:t>
      </w:r>
      <w:r w:rsidRPr="00775AA2">
        <w:rPr>
          <w:position w:val="-4"/>
        </w:rPr>
        <w:object w:dxaOrig="380" w:dyaOrig="260">
          <v:shape id="_x0000_i1065" type="#_x0000_t75" style="width:18.75pt;height:12.75pt" o:ole="">
            <v:imagedata r:id="rId44" o:title=""/>
          </v:shape>
          <o:OLEObject Type="Embed" ProgID="Equation.DSMT4" ShapeID="_x0000_i1065" DrawAspect="Content" ObjectID="_1350941366" r:id="rId45"/>
        </w:object>
      </w:r>
      <w:r w:rsidRPr="00775AA2">
        <w:t xml:space="preserve">, and angle </w:t>
      </w:r>
      <w:r w:rsidRPr="00775AA2">
        <w:rPr>
          <w:bCs/>
        </w:rPr>
        <w:t>3</w:t>
      </w:r>
      <w:r w:rsidRPr="00775AA2">
        <w:t xml:space="preserve"> is denoted by </w:t>
      </w:r>
      <w:r w:rsidRPr="00775AA2">
        <w:rPr>
          <w:position w:val="-6"/>
        </w:rPr>
        <w:object w:dxaOrig="360" w:dyaOrig="279">
          <v:shape id="_x0000_i1066" type="#_x0000_t75" style="width:18pt;height:14.25pt" o:ole="">
            <v:imagedata r:id="rId46" o:title=""/>
          </v:shape>
          <o:OLEObject Type="Embed" ProgID="Equation.DSMT4" ShapeID="_x0000_i1066" DrawAspect="Content" ObjectID="_1350941367" r:id="rId47"/>
        </w:object>
      </w:r>
      <w:r w:rsidRPr="00775AA2">
        <w:t>.)</w:t>
      </w:r>
    </w:p>
    <w:p w:rsidR="00775AA2" w:rsidRPr="00775AA2" w:rsidRDefault="00775AA2" w:rsidP="00775AA2">
      <w:r w:rsidRPr="00775AA2">
        <w:rPr>
          <w:noProof/>
        </w:rPr>
        <w:pict>
          <v:shape id="_x0000_s1045" type="#_x0000_t202" style="position:absolute;margin-left:25.5pt;margin-top:11.9pt;width:26.25pt;height:24.75pt;z-index:-251637760;mso-wrap-edited:f" wrapcoords="-617 0 -617 20945 21600 20945 21600 0 -617 0" stroked="f">
            <v:textbox>
              <w:txbxContent>
                <w:p w:rsidR="00775AA2" w:rsidRDefault="00775AA2" w:rsidP="00775AA2">
                  <w:pPr>
                    <w:rPr>
                      <w:b/>
                      <w:bCs/>
                      <w:sz w:val="20"/>
                    </w:rPr>
                  </w:pPr>
                  <w:r>
                    <w:rPr>
                      <w:b/>
                      <w:bCs/>
                      <w:sz w:val="20"/>
                    </w:rPr>
                    <w:t>A</w:t>
                  </w:r>
                </w:p>
              </w:txbxContent>
            </v:textbox>
          </v:shape>
        </w:pict>
      </w:r>
      <w:r w:rsidRPr="00775AA2">
        <w:rPr>
          <w:noProof/>
        </w:rPr>
        <w:pict>
          <v:shape id="_x0000_s1046" type="#_x0000_t202" style="position:absolute;margin-left:135.75pt;margin-top:11.15pt;width:26.25pt;height:24.75pt;z-index:-251636736;mso-wrap-edited:f" wrapcoords="-617 0 -617 20945 21600 20945 21600 0 -617 0" stroked="f">
            <v:textbox>
              <w:txbxContent>
                <w:p w:rsidR="00775AA2" w:rsidRDefault="00775AA2" w:rsidP="00775AA2">
                  <w:pPr>
                    <w:rPr>
                      <w:b/>
                      <w:bCs/>
                      <w:sz w:val="20"/>
                    </w:rPr>
                  </w:pPr>
                  <w:r>
                    <w:rPr>
                      <w:b/>
                      <w:bCs/>
                      <w:sz w:val="20"/>
                    </w:rPr>
                    <w:t>B</w:t>
                  </w:r>
                </w:p>
              </w:txbxContent>
            </v:textbox>
          </v:shape>
        </w:pict>
      </w:r>
    </w:p>
    <w:p w:rsidR="00775AA2" w:rsidRPr="00775AA2" w:rsidRDefault="00775AA2" w:rsidP="00775AA2">
      <w:r w:rsidRPr="00775AA2">
        <w:rPr>
          <w:noProof/>
        </w:rPr>
        <w:pict>
          <v:rect id="_x0000_s1044" style="position:absolute;margin-left:143.25pt;margin-top:11pt;width:7.15pt;height:20.25pt;z-index:251677696"/>
        </w:pict>
      </w:r>
      <w:r w:rsidRPr="00775AA2">
        <w:rPr>
          <w:noProof/>
        </w:rPr>
        <w:pict>
          <v:rect id="_x0000_s1043" style="position:absolute;margin-left:32.25pt;margin-top:11.75pt;width:7.15pt;height:20.25pt;z-index:251676672"/>
        </w:pict>
      </w:r>
      <w:r w:rsidRPr="00775AA2">
        <w:t xml:space="preserve">  </w:t>
      </w:r>
    </w:p>
    <w:p w:rsidR="00775AA2" w:rsidRPr="00775AA2" w:rsidRDefault="00775AA2" w:rsidP="00775AA2">
      <w:r w:rsidRPr="00775AA2">
        <w:rPr>
          <w:noProof/>
        </w:rPr>
        <w:pict>
          <v:shape id="_x0000_s1050" type="#_x0000_t202" style="position:absolute;margin-left:117.75pt;margin-top:13.55pt;width:43.5pt;height:26.25pt;z-index:-251632640;mso-wrap-edited:f" wrapcoords="-617 0 -617 20945 21600 20945 21600 0 -617 0" stroked="f">
            <v:textbox>
              <w:txbxContent>
                <w:p w:rsidR="00775AA2" w:rsidRDefault="00775AA2" w:rsidP="00775AA2">
                  <w:pPr>
                    <w:rPr>
                      <w:b/>
                      <w:bCs/>
                      <w:sz w:val="20"/>
                    </w:rPr>
                  </w:pPr>
                  <w:r>
                    <w:rPr>
                      <w:b/>
                      <w:bCs/>
                      <w:sz w:val="20"/>
                    </w:rPr>
                    <w:t>44</w:t>
                  </w:r>
                  <w:r>
                    <w:rPr>
                      <w:b/>
                      <w:bCs/>
                      <w:sz w:val="20"/>
                      <w:vertAlign w:val="superscript"/>
                    </w:rPr>
                    <w:t>o</w:t>
                  </w:r>
                </w:p>
              </w:txbxContent>
            </v:textbox>
          </v:shape>
        </w:pict>
      </w:r>
    </w:p>
    <w:p w:rsidR="00775AA2" w:rsidRPr="00775AA2" w:rsidRDefault="00775AA2" w:rsidP="00775AA2">
      <w:r w:rsidRPr="00775AA2">
        <w:rPr>
          <w:noProof/>
        </w:rPr>
        <w:pict>
          <v:shape id="_x0000_s1049" type="#_x0000_t202" style="position:absolute;margin-left:37.5pt;margin-top:1.25pt;width:26.25pt;height:24.75pt;z-index:-251633664;mso-wrap-edited:f" wrapcoords="-617 0 -617 20945 21600 20945 21600 0 -617 0" stroked="f">
            <v:textbox>
              <w:txbxContent>
                <w:p w:rsidR="00775AA2" w:rsidRDefault="00775AA2" w:rsidP="00775AA2">
                  <w:pPr>
                    <w:rPr>
                      <w:b/>
                      <w:bCs/>
                      <w:sz w:val="20"/>
                    </w:rPr>
                  </w:pPr>
                  <w:r>
                    <w:rPr>
                      <w:b/>
                      <w:bCs/>
                      <w:sz w:val="20"/>
                    </w:rPr>
                    <w:t>2</w:t>
                  </w:r>
                </w:p>
              </w:txbxContent>
            </v:textbox>
          </v:shape>
        </w:pict>
      </w:r>
      <w:r w:rsidRPr="00775AA2">
        <w:rPr>
          <w:noProof/>
        </w:rPr>
        <w:pict>
          <v:shape id="_x0000_s1047" type="#_x0000_t202" style="position:absolute;margin-left:21pt;margin-top:3.5pt;width:26.25pt;height:24.75pt;z-index:-251635712;mso-wrap-edited:f" wrapcoords="-617 0 -617 20945 21600 20945 21600 0 -617 0" stroked="f">
            <v:textbox>
              <w:txbxContent>
                <w:p w:rsidR="00775AA2" w:rsidRDefault="00775AA2" w:rsidP="00775AA2">
                  <w:pPr>
                    <w:rPr>
                      <w:b/>
                      <w:bCs/>
                      <w:sz w:val="20"/>
                    </w:rPr>
                  </w:pPr>
                  <w:r>
                    <w:rPr>
                      <w:b/>
                      <w:bCs/>
                      <w:sz w:val="20"/>
                    </w:rPr>
                    <w:t>1</w:t>
                  </w:r>
                </w:p>
              </w:txbxContent>
            </v:textbox>
          </v:shape>
        </w:pict>
      </w:r>
      <w:r w:rsidRPr="00775AA2">
        <w:rPr>
          <w:noProof/>
        </w:rPr>
        <w:pict>
          <v:line id="_x0000_s1041" style="position:absolute;flip:x;z-index:251674624" from="1in,4.25pt" to="147.75pt,56.75pt"/>
        </w:pict>
      </w:r>
      <w:r w:rsidRPr="00775AA2">
        <w:rPr>
          <w:noProof/>
        </w:rPr>
        <w:pict>
          <v:line id="_x0000_s1040" style="position:absolute;z-index:251673600" from="35.25pt,5pt" to="72.75pt,56.75pt"/>
        </w:pict>
      </w:r>
      <w:r w:rsidRPr="00775AA2">
        <w:rPr>
          <w:noProof/>
        </w:rPr>
        <w:pict>
          <v:line id="_x0000_s1039" style="position:absolute;z-index:251672576" from="-1.5pt,5pt" to="171pt,5pt"/>
        </w:pict>
      </w:r>
    </w:p>
    <w:p w:rsidR="00775AA2" w:rsidRPr="00775AA2" w:rsidRDefault="00775AA2" w:rsidP="00775AA2"/>
    <w:p w:rsidR="00775AA2" w:rsidRPr="00775AA2" w:rsidRDefault="00775AA2" w:rsidP="00775AA2">
      <w:r w:rsidRPr="00775AA2">
        <w:rPr>
          <w:noProof/>
        </w:rPr>
        <w:pict>
          <v:shape id="_x0000_s1048" type="#_x0000_t202" style="position:absolute;margin-left:65.25pt;margin-top:11.15pt;width:26.25pt;height:24.75pt;z-index:-251634688;mso-wrap-edited:f" wrapcoords="-617 0 -617 20945 21600 20945 21600 0 -617 0" stroked="f">
            <v:textbox>
              <w:txbxContent>
                <w:p w:rsidR="00775AA2" w:rsidRDefault="00775AA2" w:rsidP="00775AA2">
                  <w:pPr>
                    <w:rPr>
                      <w:b/>
                      <w:bCs/>
                      <w:sz w:val="20"/>
                    </w:rPr>
                  </w:pPr>
                  <w:r>
                    <w:rPr>
                      <w:b/>
                      <w:bCs/>
                      <w:sz w:val="20"/>
                    </w:rPr>
                    <w:t>3</w:t>
                  </w:r>
                </w:p>
              </w:txbxContent>
            </v:textbox>
          </v:shape>
        </w:pict>
      </w:r>
    </w:p>
    <w:p w:rsidR="00775AA2" w:rsidRPr="00775AA2" w:rsidRDefault="00775AA2" w:rsidP="00775AA2"/>
    <w:p w:rsidR="00775AA2" w:rsidRPr="00775AA2" w:rsidRDefault="00775AA2" w:rsidP="00775AA2">
      <w:r w:rsidRPr="00775AA2">
        <w:rPr>
          <w:noProof/>
        </w:rPr>
        <w:pict>
          <v:shape id="_x0000_s1093" type="#_x0000_t202" style="position:absolute;margin-left:64.5pt;margin-top:-65.5pt;width:44.25pt;height:19.5pt;z-index:251724800" filled="f" stroked="f">
            <v:textbox>
              <w:txbxContent>
                <w:p w:rsidR="00775AA2" w:rsidRDefault="00775AA2" w:rsidP="00775AA2">
                  <w:pPr>
                    <w:rPr>
                      <w:b/>
                      <w:bCs/>
                      <w:sz w:val="20"/>
                    </w:rPr>
                  </w:pPr>
                  <w:r>
                    <w:rPr>
                      <w:b/>
                      <w:bCs/>
                      <w:sz w:val="20"/>
                    </w:rPr>
                    <w:t>2000</w:t>
                  </w:r>
                </w:p>
              </w:txbxContent>
            </v:textbox>
          </v:shape>
        </w:pict>
      </w:r>
      <w:r w:rsidRPr="00775AA2">
        <w:rPr>
          <w:noProof/>
        </w:rPr>
        <w:pict>
          <v:shape id="_x0000_s1042" type="#_x0000_t202" style="position:absolute;margin-left:59.25pt;margin-top:2.3pt;width:26.25pt;height:24.75pt;z-index:-251640832;mso-wrap-edited:f" wrapcoords="-617 0 -617 20945 21600 20945 21600 0 -617 0" stroked="f">
            <v:textbox>
              <w:txbxContent>
                <w:p w:rsidR="00775AA2" w:rsidRDefault="00775AA2" w:rsidP="00775AA2">
                  <w:pPr>
                    <w:rPr>
                      <w:b/>
                      <w:bCs/>
                      <w:sz w:val="20"/>
                    </w:rPr>
                  </w:pPr>
                  <w:r>
                    <w:rPr>
                      <w:b/>
                      <w:bCs/>
                      <w:sz w:val="20"/>
                    </w:rPr>
                    <w:t>C</w:t>
                  </w:r>
                </w:p>
              </w:txbxContent>
            </v:textbox>
          </v:shape>
        </w:pict>
      </w:r>
    </w:p>
    <w:p w:rsidR="00775AA2" w:rsidRPr="00775AA2" w:rsidRDefault="00775AA2" w:rsidP="00775AA2"/>
    <w:p w:rsidR="00775AA2" w:rsidRPr="00775AA2" w:rsidRDefault="00775AA2" w:rsidP="00775AA2">
      <w:r w:rsidRPr="00775AA2">
        <w:rPr>
          <w:position w:val="-4"/>
        </w:rPr>
        <w:object w:dxaOrig="180" w:dyaOrig="279">
          <v:shape id="_x0000_i1067" type="#_x0000_t75" style="width:9pt;height:14.25pt" o:ole="">
            <v:imagedata r:id="rId48" o:title=""/>
          </v:shape>
          <o:OLEObject Type="Embed" ProgID="Equation.DSMT4" ShapeID="_x0000_i1067" DrawAspect="Content" ObjectID="_1350941368" r:id="rId49"/>
        </w:object>
      </w:r>
    </w:p>
    <w:p w:rsidR="00775AA2" w:rsidRPr="00775AA2" w:rsidRDefault="00775AA2" w:rsidP="00775AA2">
      <w:r w:rsidRPr="00775AA2">
        <w:t xml:space="preserve">A. </w:t>
      </w:r>
      <w:r w:rsidRPr="00775AA2">
        <w:rPr>
          <w:highlight w:val="yellow"/>
        </w:rPr>
        <w:t xml:space="preserve">By looking at the picture, do you think </w:t>
      </w:r>
      <w:r w:rsidRPr="00775AA2">
        <w:rPr>
          <w:position w:val="-4"/>
          <w:highlight w:val="yellow"/>
        </w:rPr>
        <w:object w:dxaOrig="340" w:dyaOrig="260">
          <v:shape id="_x0000_i1068" type="#_x0000_t75" style="width:17.25pt;height:12.75pt" o:ole="">
            <v:imagedata r:id="rId42" o:title=""/>
          </v:shape>
          <o:OLEObject Type="Embed" ProgID="Equation.DSMT4" ShapeID="_x0000_i1068" DrawAspect="Content" ObjectID="_1350941369" r:id="rId50"/>
        </w:object>
      </w:r>
      <w:r w:rsidRPr="00775AA2">
        <w:rPr>
          <w:highlight w:val="yellow"/>
        </w:rPr>
        <w:t xml:space="preserve"> is an acute, obtuse, right, or a straight angle?</w:t>
      </w:r>
      <w:r w:rsidRPr="00775AA2">
        <w:t xml:space="preserve">  </w:t>
      </w:r>
    </w:p>
    <w:p w:rsidR="00775AA2" w:rsidRPr="00775AA2" w:rsidRDefault="00775AA2" w:rsidP="00775AA2"/>
    <w:p w:rsidR="00775AA2" w:rsidRPr="00775AA2" w:rsidRDefault="00775AA2" w:rsidP="00775AA2">
      <w:r w:rsidRPr="00775AA2">
        <w:t xml:space="preserve">   </w:t>
      </w:r>
    </w:p>
    <w:p w:rsidR="00775AA2" w:rsidRPr="00775AA2" w:rsidRDefault="00775AA2" w:rsidP="00775AA2"/>
    <w:p w:rsidR="00775AA2" w:rsidRPr="00775AA2" w:rsidRDefault="00775AA2" w:rsidP="00775AA2">
      <w:r w:rsidRPr="00775AA2">
        <w:t xml:space="preserve">B.  </w:t>
      </w:r>
      <w:r w:rsidRPr="00775AA2">
        <w:rPr>
          <w:highlight w:val="yellow"/>
        </w:rPr>
        <w:t>What can you say about the relationship between</w:t>
      </w:r>
      <w:r w:rsidRPr="00775AA2">
        <w:rPr>
          <w:position w:val="-4"/>
          <w:highlight w:val="yellow"/>
        </w:rPr>
        <w:object w:dxaOrig="340" w:dyaOrig="260">
          <v:shape id="_x0000_i1069" type="#_x0000_t75" style="width:17.25pt;height:12.75pt" o:ole="">
            <v:imagedata r:id="rId42" o:title=""/>
          </v:shape>
          <o:OLEObject Type="Embed" ProgID="Equation.DSMT4" ShapeID="_x0000_i1069" DrawAspect="Content" ObjectID="_1350941370" r:id="rId51"/>
        </w:object>
      </w:r>
      <w:r w:rsidRPr="00775AA2">
        <w:rPr>
          <w:highlight w:val="yellow"/>
        </w:rPr>
        <w:t xml:space="preserve"> and </w:t>
      </w:r>
      <w:r w:rsidRPr="00775AA2">
        <w:rPr>
          <w:position w:val="-4"/>
          <w:highlight w:val="yellow"/>
        </w:rPr>
        <w:object w:dxaOrig="380" w:dyaOrig="260">
          <v:shape id="_x0000_i1070" type="#_x0000_t75" style="width:18.75pt;height:12.75pt" o:ole="">
            <v:imagedata r:id="rId44" o:title=""/>
          </v:shape>
          <o:OLEObject Type="Embed" ProgID="Equation.DSMT4" ShapeID="_x0000_i1070" DrawAspect="Content" ObjectID="_1350941371" r:id="rId52"/>
        </w:object>
      </w:r>
      <w:r w:rsidRPr="00775AA2">
        <w:rPr>
          <w:highlight w:val="yellow"/>
        </w:rPr>
        <w:t>?</w:t>
      </w:r>
      <w:r w:rsidRPr="00775AA2">
        <w:t xml:space="preserve"> </w:t>
      </w:r>
    </w:p>
    <w:p w:rsidR="00775AA2" w:rsidRPr="00775AA2" w:rsidRDefault="00775AA2" w:rsidP="00775AA2">
      <w:r w:rsidRPr="00775AA2">
        <w:t xml:space="preserve"> </w:t>
      </w:r>
    </w:p>
    <w:p w:rsidR="00775AA2" w:rsidRPr="00775AA2" w:rsidRDefault="00775AA2" w:rsidP="00775AA2">
      <w:r w:rsidRPr="00775AA2">
        <w:t xml:space="preserve">   </w:t>
      </w:r>
    </w:p>
    <w:p w:rsidR="00775AA2" w:rsidRPr="00775AA2" w:rsidRDefault="00775AA2" w:rsidP="00775AA2"/>
    <w:p w:rsidR="00775AA2" w:rsidRPr="00775AA2" w:rsidRDefault="00775AA2" w:rsidP="00775AA2"/>
    <w:p w:rsidR="00775AA2" w:rsidRPr="00775AA2" w:rsidRDefault="00775AA2" w:rsidP="00775AA2">
      <w:r w:rsidRPr="00775AA2">
        <w:t xml:space="preserve">C.  </w:t>
      </w:r>
      <w:r w:rsidRPr="00775AA2">
        <w:rPr>
          <w:highlight w:val="yellow"/>
        </w:rPr>
        <w:t xml:space="preserve">If </w:t>
      </w:r>
      <w:r w:rsidRPr="00775AA2">
        <w:rPr>
          <w:position w:val="-4"/>
          <w:highlight w:val="yellow"/>
        </w:rPr>
        <w:object w:dxaOrig="999" w:dyaOrig="260">
          <v:shape id="_x0000_i1071" type="#_x0000_t75" style="width:50.25pt;height:12.75pt" o:ole="">
            <v:imagedata r:id="rId53" o:title=""/>
          </v:shape>
          <o:OLEObject Type="Embed" ProgID="Equation.DSMT4" ShapeID="_x0000_i1071" DrawAspect="Content" ObjectID="_1350941372" r:id="rId54"/>
        </w:object>
      </w:r>
      <w:r w:rsidRPr="00775AA2">
        <w:rPr>
          <w:highlight w:val="yellow"/>
        </w:rPr>
        <w:t xml:space="preserve">, what is the measurement for </w:t>
      </w:r>
      <w:r w:rsidRPr="00775AA2">
        <w:rPr>
          <w:position w:val="-6"/>
          <w:highlight w:val="yellow"/>
        </w:rPr>
        <w:object w:dxaOrig="360" w:dyaOrig="279">
          <v:shape id="_x0000_i1072" type="#_x0000_t75" style="width:18pt;height:14.25pt" o:ole="">
            <v:imagedata r:id="rId46" o:title=""/>
          </v:shape>
          <o:OLEObject Type="Embed" ProgID="Equation.DSMT4" ShapeID="_x0000_i1072" DrawAspect="Content" ObjectID="_1350941373" r:id="rId55"/>
        </w:object>
      </w:r>
      <w:r w:rsidRPr="00775AA2">
        <w:rPr>
          <w:highlight w:val="yellow"/>
        </w:rPr>
        <w:t>? Show all work as to how you received your final answer.</w:t>
      </w:r>
    </w:p>
    <w:p w:rsidR="00775AA2" w:rsidRPr="00775AA2" w:rsidRDefault="00775AA2" w:rsidP="00775AA2"/>
    <w:p w:rsidR="00775AA2" w:rsidRPr="00775AA2" w:rsidRDefault="00775AA2" w:rsidP="00775AA2">
      <w:r w:rsidRPr="00775AA2">
        <w:t xml:space="preserve">  </w:t>
      </w:r>
    </w:p>
    <w:p w:rsidR="00775AA2" w:rsidRPr="00775AA2" w:rsidRDefault="00775AA2" w:rsidP="00775AA2"/>
    <w:p w:rsidR="00775AA2" w:rsidRPr="00775AA2" w:rsidRDefault="00775AA2" w:rsidP="00775AA2">
      <w:r w:rsidRPr="00775AA2">
        <w:t xml:space="preserve">2. The two parallel lines </w:t>
      </w:r>
      <w:r w:rsidRPr="00775AA2">
        <w:rPr>
          <w:bCs/>
          <w:i/>
          <w:iCs/>
        </w:rPr>
        <w:t>a</w:t>
      </w:r>
      <w:r w:rsidRPr="00775AA2">
        <w:t xml:space="preserve"> and </w:t>
      </w:r>
      <w:r w:rsidRPr="00775AA2">
        <w:rPr>
          <w:bCs/>
          <w:i/>
          <w:iCs/>
        </w:rPr>
        <w:t>b</w:t>
      </w:r>
      <w:r w:rsidRPr="00775AA2">
        <w:t xml:space="preserve"> are cut by a transversal </w:t>
      </w:r>
      <w:r w:rsidRPr="00775AA2">
        <w:rPr>
          <w:bCs/>
          <w:i/>
          <w:iCs/>
        </w:rPr>
        <w:t>c</w:t>
      </w:r>
      <w:r w:rsidRPr="00775AA2">
        <w:t xml:space="preserve">. Find the missing angles, and give a brief explanation as to how you found each one. </w:t>
      </w:r>
    </w:p>
    <w:p w:rsidR="00775AA2" w:rsidRPr="00775AA2" w:rsidRDefault="00775AA2" w:rsidP="00775AA2"/>
    <w:p w:rsidR="00775AA2" w:rsidRPr="00775AA2" w:rsidRDefault="00775AA2" w:rsidP="00775AA2">
      <w:r w:rsidRPr="00775AA2">
        <w:rPr>
          <w:noProof/>
        </w:rPr>
        <w:pict>
          <v:shape id="_x0000_s1092" type="#_x0000_t202" style="position:absolute;margin-left:66pt;margin-top:-.15pt;width:27pt;height:19.5pt;z-index:-251592704;mso-wrap-edited:f" wrapcoords="-600 0 -600 20769 21600 20769 21600 0 -600 0" stroked="f">
            <v:textbox>
              <w:txbxContent>
                <w:p w:rsidR="00775AA2" w:rsidRDefault="00775AA2" w:rsidP="00775AA2">
                  <w:pPr>
                    <w:rPr>
                      <w:b/>
                      <w:bCs/>
                      <w:i/>
                      <w:iCs/>
                    </w:rPr>
                  </w:pPr>
                  <w:r>
                    <w:rPr>
                      <w:b/>
                      <w:bCs/>
                      <w:i/>
                      <w:iCs/>
                    </w:rPr>
                    <w:t>c</w:t>
                  </w:r>
                </w:p>
              </w:txbxContent>
            </v:textbox>
          </v:shape>
        </w:pict>
      </w:r>
    </w:p>
    <w:p w:rsidR="00775AA2" w:rsidRPr="00775AA2" w:rsidRDefault="00775AA2" w:rsidP="00775AA2">
      <w:r w:rsidRPr="00775AA2">
        <w:rPr>
          <w:noProof/>
        </w:rPr>
        <w:pict>
          <v:line id="_x0000_s1053" style="position:absolute;z-index:251686912" from="75pt,4.6pt" to="165pt,137.6pt">
            <v:stroke startarrow="block" endarrow="block"/>
          </v:line>
        </w:pict>
      </w:r>
    </w:p>
    <w:p w:rsidR="00775AA2" w:rsidRPr="00775AA2" w:rsidRDefault="00775AA2" w:rsidP="00775AA2">
      <w:r w:rsidRPr="00775AA2">
        <w:rPr>
          <w:b/>
          <w:bCs/>
          <w:noProof/>
        </w:rPr>
        <w:pict>
          <v:shape id="_x0000_s1090" type="#_x0000_t202" style="position:absolute;margin-left:180pt;margin-top:11.25pt;width:27pt;height:19.5pt;z-index:-251594752;mso-wrap-edited:f" wrapcoords="-600 0 -600 20769 21600 20769 21600 0 -600 0" stroked="f">
            <v:textbox>
              <w:txbxContent>
                <w:p w:rsidR="00775AA2" w:rsidRDefault="00775AA2" w:rsidP="00775AA2">
                  <w:pPr>
                    <w:rPr>
                      <w:b/>
                      <w:bCs/>
                      <w:i/>
                      <w:iCs/>
                    </w:rPr>
                  </w:pPr>
                  <w:r>
                    <w:rPr>
                      <w:b/>
                      <w:bCs/>
                      <w:i/>
                      <w:iCs/>
                    </w:rPr>
                    <w:t>a</w:t>
                  </w:r>
                </w:p>
              </w:txbxContent>
            </v:textbox>
          </v:shape>
        </w:pict>
      </w:r>
      <w:r w:rsidRPr="00775AA2">
        <w:rPr>
          <w:b/>
          <w:bCs/>
          <w:noProof/>
        </w:rPr>
        <w:pict>
          <v:shape id="_x0000_s1054" type="#_x0000_t202" style="position:absolute;margin-left:56pt;margin-top:6.8pt;width:1in;height:34pt;z-index:-251628544;mso-wrap-edited:f" wrapcoords="-225 0 -225 21120 21600 21120 21600 0 -225 0" stroked="f">
            <v:textbox>
              <w:txbxContent>
                <w:p w:rsidR="00775AA2" w:rsidRDefault="00775AA2" w:rsidP="00775AA2">
                  <w:pPr>
                    <w:numPr>
                      <w:ilvl w:val="0"/>
                      <w:numId w:val="4"/>
                    </w:numPr>
                    <w:rPr>
                      <w:sz w:val="20"/>
                    </w:rPr>
                  </w:pPr>
                  <w:r>
                    <w:rPr>
                      <w:sz w:val="20"/>
                    </w:rPr>
                    <w:t xml:space="preserve"> 98</w:t>
                  </w:r>
                  <w:r>
                    <w:rPr>
                      <w:sz w:val="20"/>
                      <w:vertAlign w:val="superscript"/>
                    </w:rPr>
                    <w:t>o</w:t>
                  </w:r>
                </w:p>
                <w:p w:rsidR="00775AA2" w:rsidRDefault="00775AA2" w:rsidP="00775AA2">
                  <w:pPr>
                    <w:ind w:left="360"/>
                  </w:pPr>
                  <w:r>
                    <w:rPr>
                      <w:sz w:val="20"/>
                    </w:rPr>
                    <w:t xml:space="preserve"> 13   12</w:t>
                  </w:r>
                </w:p>
              </w:txbxContent>
            </v:textbox>
          </v:shape>
        </w:pict>
      </w:r>
    </w:p>
    <w:p w:rsidR="00775AA2" w:rsidRPr="00775AA2" w:rsidRDefault="00775AA2" w:rsidP="00775AA2">
      <w:r w:rsidRPr="00775AA2">
        <w:rPr>
          <w:b/>
          <w:bCs/>
          <w:noProof/>
        </w:rPr>
        <w:pict>
          <v:line id="_x0000_s1052" style="position:absolute;z-index:251685888" from="9pt,9pt" to="180pt,9pt">
            <v:stroke startarrow="block" endarrow="block"/>
          </v:line>
        </w:pict>
      </w:r>
    </w:p>
    <w:p w:rsidR="00775AA2" w:rsidRPr="00775AA2" w:rsidRDefault="00775AA2" w:rsidP="00775AA2"/>
    <w:p w:rsidR="00775AA2" w:rsidRPr="00775AA2" w:rsidRDefault="00775AA2" w:rsidP="00775AA2">
      <w:pPr>
        <w:rPr>
          <w:b/>
          <w:bCs/>
        </w:rPr>
      </w:pPr>
    </w:p>
    <w:p w:rsidR="00775AA2" w:rsidRPr="00775AA2" w:rsidRDefault="00775AA2" w:rsidP="00775AA2">
      <w:pPr>
        <w:rPr>
          <w:b/>
          <w:bCs/>
        </w:rPr>
      </w:pPr>
      <w:r w:rsidRPr="00775AA2">
        <w:rPr>
          <w:bCs/>
          <w:noProof/>
        </w:rPr>
        <w:pict>
          <v:shape id="_x0000_s1091" type="#_x0000_t202" style="position:absolute;margin-left:188.25pt;margin-top:11.55pt;width:27pt;height:19.5pt;z-index:-251593728;mso-wrap-edited:f" wrapcoords="-600 0 -600 20769 21600 20769 21600 0 -600 0" stroked="f">
            <v:textbox>
              <w:txbxContent>
                <w:p w:rsidR="00775AA2" w:rsidRDefault="00775AA2" w:rsidP="00775AA2">
                  <w:pPr>
                    <w:rPr>
                      <w:b/>
                      <w:bCs/>
                      <w:i/>
                      <w:iCs/>
                    </w:rPr>
                  </w:pPr>
                  <w:r>
                    <w:rPr>
                      <w:b/>
                      <w:bCs/>
                      <w:i/>
                      <w:iCs/>
                    </w:rPr>
                    <w:t>b</w:t>
                  </w:r>
                </w:p>
              </w:txbxContent>
            </v:textbox>
          </v:shape>
        </w:pict>
      </w:r>
      <w:r w:rsidRPr="00775AA2">
        <w:rPr>
          <w:bCs/>
          <w:noProof/>
        </w:rPr>
        <w:pict>
          <v:shape id="_x0000_s1055" type="#_x0000_t202" style="position:absolute;margin-left:91pt;margin-top:5.6pt;width:1in;height:34pt;z-index:-251627520;mso-wrap-edited:f" wrapcoords="-225 0 -225 21120 21600 21120 21600 0 -225 0" stroked="f">
            <v:textbox>
              <w:txbxContent>
                <w:p w:rsidR="00775AA2" w:rsidRDefault="00775AA2" w:rsidP="00775AA2">
                  <w:pPr>
                    <w:ind w:left="360"/>
                    <w:rPr>
                      <w:sz w:val="20"/>
                    </w:rPr>
                  </w:pPr>
                  <w:r>
                    <w:rPr>
                      <w:sz w:val="20"/>
                    </w:rPr>
                    <w:t>14  15</w:t>
                  </w:r>
                </w:p>
                <w:p w:rsidR="00775AA2" w:rsidRDefault="00775AA2" w:rsidP="00775AA2">
                  <w:pPr>
                    <w:ind w:left="360"/>
                  </w:pPr>
                  <w:r>
                    <w:rPr>
                      <w:sz w:val="20"/>
                    </w:rPr>
                    <w:t xml:space="preserve">  17  16</w:t>
                  </w:r>
                </w:p>
              </w:txbxContent>
            </v:textbox>
          </v:shape>
        </w:pict>
      </w:r>
    </w:p>
    <w:p w:rsidR="00775AA2" w:rsidRPr="00775AA2" w:rsidRDefault="00775AA2" w:rsidP="00775AA2">
      <w:pPr>
        <w:rPr>
          <w:b/>
          <w:bCs/>
        </w:rPr>
      </w:pPr>
      <w:r w:rsidRPr="00775AA2">
        <w:rPr>
          <w:noProof/>
        </w:rPr>
        <w:pict>
          <v:line id="_x0000_s1051" style="position:absolute;z-index:251684864" from="15pt,7.8pt" to="186pt,7.8pt">
            <v:stroke startarrow="block" endarrow="block"/>
          </v:line>
        </w:pict>
      </w:r>
    </w:p>
    <w:p w:rsidR="00775AA2" w:rsidRPr="00775AA2" w:rsidRDefault="00775AA2" w:rsidP="00775AA2">
      <w:pPr>
        <w:rPr>
          <w:b/>
          <w:bCs/>
        </w:rPr>
      </w:pPr>
    </w:p>
    <w:p w:rsidR="00775AA2" w:rsidRPr="00775AA2" w:rsidRDefault="00775AA2" w:rsidP="00775AA2">
      <w:pPr>
        <w:rPr>
          <w:b/>
          <w:bCs/>
        </w:rPr>
      </w:pPr>
    </w:p>
    <w:p w:rsidR="00775AA2" w:rsidRPr="00775AA2" w:rsidRDefault="00775AA2" w:rsidP="00775AA2">
      <w:pPr>
        <w:rPr>
          <w:b/>
          <w:bCs/>
        </w:rPr>
      </w:pPr>
    </w:p>
    <w:p w:rsidR="00775AA2" w:rsidRPr="00775AA2" w:rsidRDefault="00775AA2" w:rsidP="00775AA2">
      <w:pPr>
        <w:rPr>
          <w:b/>
          <w:bCs/>
        </w:rPr>
      </w:pPr>
    </w:p>
    <w:p w:rsidR="00775AA2" w:rsidRPr="00775AA2" w:rsidRDefault="00775AA2" w:rsidP="00775AA2">
      <w:pPr>
        <w:rPr>
          <w:b/>
          <w:bCs/>
        </w:rPr>
      </w:pPr>
    </w:p>
    <w:p w:rsidR="00775AA2" w:rsidRPr="00775AA2" w:rsidRDefault="00775AA2" w:rsidP="00775AA2">
      <w:pPr>
        <w:rPr>
          <w:b/>
          <w:bCs/>
        </w:rPr>
      </w:pPr>
    </w:p>
    <w:p w:rsidR="00775AA2" w:rsidRPr="00775AA2" w:rsidRDefault="00775AA2" w:rsidP="00775AA2">
      <w:pPr>
        <w:rPr>
          <w:highlight w:val="yellow"/>
        </w:rPr>
      </w:pPr>
      <w:r w:rsidRPr="00775AA2">
        <w:rPr>
          <w:position w:val="-6"/>
          <w:highlight w:val="yellow"/>
        </w:rPr>
        <w:object w:dxaOrig="660" w:dyaOrig="279">
          <v:shape id="_x0000_i1073" type="#_x0000_t75" style="width:33pt;height:14.25pt" o:ole="">
            <v:imagedata r:id="rId56" o:title=""/>
          </v:shape>
          <o:OLEObject Type="Embed" ProgID="Equation.DSMT4" ShapeID="_x0000_i1073" DrawAspect="Content" ObjectID="_1350941374" r:id="rId57"/>
        </w:object>
      </w:r>
    </w:p>
    <w:p w:rsidR="00775AA2" w:rsidRPr="00775AA2" w:rsidRDefault="00775AA2" w:rsidP="00775AA2">
      <w:pPr>
        <w:rPr>
          <w:highlight w:val="yellow"/>
        </w:rPr>
      </w:pPr>
    </w:p>
    <w:p w:rsidR="00775AA2" w:rsidRPr="00775AA2" w:rsidRDefault="00775AA2" w:rsidP="00775AA2">
      <w:pPr>
        <w:rPr>
          <w:highlight w:val="yellow"/>
        </w:rPr>
      </w:pPr>
      <w:r w:rsidRPr="00775AA2">
        <w:rPr>
          <w:position w:val="-4"/>
          <w:highlight w:val="yellow"/>
        </w:rPr>
        <w:object w:dxaOrig="660" w:dyaOrig="260">
          <v:shape id="_x0000_i1074" type="#_x0000_t75" style="width:33pt;height:12.75pt" o:ole="">
            <v:imagedata r:id="rId58" o:title=""/>
          </v:shape>
          <o:OLEObject Type="Embed" ProgID="Equation.DSMT4" ShapeID="_x0000_i1074" DrawAspect="Content" ObjectID="_1350941375" r:id="rId59"/>
        </w:object>
      </w:r>
    </w:p>
    <w:p w:rsidR="00775AA2" w:rsidRPr="00775AA2" w:rsidRDefault="00775AA2" w:rsidP="00775AA2">
      <w:pPr>
        <w:rPr>
          <w:highlight w:val="yellow"/>
        </w:rPr>
      </w:pPr>
    </w:p>
    <w:p w:rsidR="00775AA2" w:rsidRPr="00775AA2" w:rsidRDefault="00775AA2" w:rsidP="00775AA2">
      <w:pPr>
        <w:rPr>
          <w:highlight w:val="yellow"/>
        </w:rPr>
      </w:pPr>
      <w:r w:rsidRPr="00775AA2">
        <w:rPr>
          <w:position w:val="-6"/>
          <w:highlight w:val="yellow"/>
        </w:rPr>
        <w:object w:dxaOrig="660" w:dyaOrig="279">
          <v:shape id="_x0000_i1075" type="#_x0000_t75" style="width:33pt;height:14.25pt" o:ole="">
            <v:imagedata r:id="rId60" o:title=""/>
          </v:shape>
          <o:OLEObject Type="Embed" ProgID="Equation.DSMT4" ShapeID="_x0000_i1075" DrawAspect="Content" ObjectID="_1350941376" r:id="rId61"/>
        </w:object>
      </w:r>
    </w:p>
    <w:p w:rsidR="00775AA2" w:rsidRPr="00775AA2" w:rsidRDefault="00775AA2" w:rsidP="00775AA2">
      <w:pPr>
        <w:rPr>
          <w:highlight w:val="yellow"/>
        </w:rPr>
      </w:pPr>
    </w:p>
    <w:p w:rsidR="00775AA2" w:rsidRPr="00775AA2" w:rsidRDefault="00775AA2" w:rsidP="00775AA2">
      <w:pPr>
        <w:rPr>
          <w:highlight w:val="yellow"/>
        </w:rPr>
      </w:pPr>
      <w:r w:rsidRPr="00775AA2">
        <w:rPr>
          <w:position w:val="-4"/>
          <w:highlight w:val="yellow"/>
        </w:rPr>
        <w:object w:dxaOrig="660" w:dyaOrig="260">
          <v:shape id="_x0000_i1076" type="#_x0000_t75" style="width:33pt;height:12.75pt" o:ole="">
            <v:imagedata r:id="rId62" o:title=""/>
          </v:shape>
          <o:OLEObject Type="Embed" ProgID="Equation.DSMT4" ShapeID="_x0000_i1076" DrawAspect="Content" ObjectID="_1350941377" r:id="rId63"/>
        </w:object>
      </w:r>
    </w:p>
    <w:p w:rsidR="00775AA2" w:rsidRPr="00775AA2" w:rsidRDefault="00775AA2" w:rsidP="00775AA2">
      <w:pPr>
        <w:rPr>
          <w:highlight w:val="yellow"/>
        </w:rPr>
      </w:pPr>
    </w:p>
    <w:p w:rsidR="00775AA2" w:rsidRPr="00775AA2" w:rsidRDefault="00775AA2" w:rsidP="00775AA2">
      <w:pPr>
        <w:rPr>
          <w:highlight w:val="yellow"/>
        </w:rPr>
      </w:pPr>
      <w:r w:rsidRPr="00775AA2">
        <w:rPr>
          <w:position w:val="-6"/>
          <w:highlight w:val="yellow"/>
        </w:rPr>
        <w:object w:dxaOrig="660" w:dyaOrig="279">
          <v:shape id="_x0000_i1077" type="#_x0000_t75" style="width:33pt;height:14.25pt" o:ole="">
            <v:imagedata r:id="rId64" o:title=""/>
          </v:shape>
          <o:OLEObject Type="Embed" ProgID="Equation.DSMT4" ShapeID="_x0000_i1077" DrawAspect="Content" ObjectID="_1350941378" r:id="rId65"/>
        </w:object>
      </w:r>
    </w:p>
    <w:p w:rsidR="00775AA2" w:rsidRPr="00775AA2" w:rsidRDefault="00775AA2" w:rsidP="00775AA2">
      <w:pPr>
        <w:rPr>
          <w:highlight w:val="yellow"/>
        </w:rPr>
      </w:pPr>
    </w:p>
    <w:p w:rsidR="00775AA2" w:rsidRPr="00775AA2" w:rsidRDefault="00775AA2" w:rsidP="00775AA2">
      <w:pPr>
        <w:rPr>
          <w:highlight w:val="yellow"/>
        </w:rPr>
      </w:pPr>
      <w:r w:rsidRPr="00775AA2">
        <w:rPr>
          <w:position w:val="-6"/>
          <w:highlight w:val="yellow"/>
        </w:rPr>
        <w:object w:dxaOrig="660" w:dyaOrig="279">
          <v:shape id="_x0000_i1078" type="#_x0000_t75" style="width:33pt;height:14.25pt" o:ole="">
            <v:imagedata r:id="rId66" o:title=""/>
          </v:shape>
          <o:OLEObject Type="Embed" ProgID="Equation.DSMT4" ShapeID="_x0000_i1078" DrawAspect="Content" ObjectID="_1350941379" r:id="rId67"/>
        </w:object>
      </w:r>
    </w:p>
    <w:p w:rsidR="00775AA2" w:rsidRPr="00775AA2" w:rsidRDefault="00775AA2" w:rsidP="00775AA2">
      <w:pPr>
        <w:rPr>
          <w:highlight w:val="yellow"/>
        </w:rPr>
      </w:pPr>
    </w:p>
    <w:p w:rsidR="00775AA2" w:rsidRPr="00775AA2" w:rsidRDefault="00775AA2" w:rsidP="00775AA2">
      <w:r w:rsidRPr="00775AA2">
        <w:rPr>
          <w:position w:val="-6"/>
          <w:highlight w:val="yellow"/>
        </w:rPr>
        <w:object w:dxaOrig="660" w:dyaOrig="279">
          <v:shape id="_x0000_i1079" type="#_x0000_t75" style="width:33pt;height:14.25pt" o:ole="">
            <v:imagedata r:id="rId68" o:title=""/>
          </v:shape>
          <o:OLEObject Type="Embed" ProgID="Equation.DSMT4" ShapeID="_x0000_i1079" DrawAspect="Content" ObjectID="_1350941380" r:id="rId69"/>
        </w:object>
      </w:r>
      <w:r w:rsidRPr="00775AA2">
        <w:t xml:space="preserve"> </w:t>
      </w:r>
    </w:p>
    <w:p w:rsidR="00775AA2" w:rsidRPr="00775AA2" w:rsidRDefault="00775AA2" w:rsidP="00775AA2">
      <w:r w:rsidRPr="00775AA2">
        <w:t> </w:t>
      </w:r>
    </w:p>
    <w:p w:rsidR="00775AA2" w:rsidRPr="00775AA2" w:rsidRDefault="00775AA2" w:rsidP="00775AA2">
      <w:pPr>
        <w:rPr>
          <w:rFonts w:eastAsia="Arial Unicode MS"/>
        </w:rPr>
      </w:pPr>
      <w:r w:rsidRPr="00775AA2">
        <w:t>3. A rectangle is a parallelogram with four right angles. A rectangle has a width of 15 feet and a diagonal of a length 22 feet; how long is the rectangle?  What is the perimeter of the rectangle? Round to the nearest foot. Show all work to receive full credit.</w:t>
      </w:r>
    </w:p>
    <w:p w:rsidR="00775AA2" w:rsidRPr="00775AA2" w:rsidRDefault="00775AA2" w:rsidP="00775AA2">
      <w:r w:rsidRPr="00775AA2">
        <w:t> </w:t>
      </w:r>
    </w:p>
    <w:p w:rsidR="00775AA2" w:rsidRPr="00775AA2" w:rsidRDefault="00775AA2" w:rsidP="00775AA2">
      <w:pPr>
        <w:rPr>
          <w:rFonts w:eastAsia="Arial Unicode MS"/>
          <w:vanish/>
        </w:rPr>
      </w:pPr>
      <w:r w:rsidRPr="00775AA2">
        <w:rPr>
          <w:rFonts w:eastAsia="Arial Unicode MS"/>
          <w:noProof/>
        </w:rPr>
        <w:pict>
          <v:line id="_x0000_s1061" style="position:absolute;z-index:251695104" from="218.25pt,13.25pt" to="227.25pt,13.25pt"/>
        </w:pict>
      </w:r>
      <w:r w:rsidRPr="00775AA2">
        <w:rPr>
          <w:rFonts w:eastAsia="Arial Unicode MS"/>
          <w:noProof/>
        </w:rPr>
        <w:pict>
          <v:line id="_x0000_s1060" style="position:absolute;z-index:251694080" from="218.25pt,2pt" to="218.25pt,13.25pt"/>
        </w:pict>
      </w:r>
      <w:r w:rsidRPr="00775AA2">
        <w:rPr>
          <w:rFonts w:eastAsia="Arial Unicode MS"/>
          <w:noProof/>
        </w:rPr>
        <w:pict>
          <v:line id="_x0000_s1057" style="position:absolute;z-index:251691008" from="64.5pt,2pt" to="228pt,86.75pt"/>
        </w:pict>
      </w:r>
      <w:r w:rsidRPr="00775AA2">
        <w:rPr>
          <w:rFonts w:eastAsia="Arial Unicode MS"/>
          <w:noProof/>
        </w:rPr>
        <w:pict>
          <v:rect id="_x0000_s1056" style="position:absolute;margin-left:65.25pt;margin-top:1.25pt;width:162.75pt;height:87pt;z-index:251689984"/>
        </w:pict>
      </w:r>
    </w:p>
    <w:p w:rsidR="00775AA2" w:rsidRPr="00775AA2" w:rsidRDefault="00775AA2" w:rsidP="00775AA2"/>
    <w:p w:rsidR="00775AA2" w:rsidRPr="00775AA2" w:rsidRDefault="00775AA2" w:rsidP="00775AA2">
      <w:r w:rsidRPr="00775AA2">
        <w:rPr>
          <w:noProof/>
        </w:rPr>
        <w:pict>
          <v:shape id="_x0000_s1063" type="#_x0000_t202" style="position:absolute;margin-left:144.75pt;margin-top:11.45pt;width:46.5pt;height:18.75pt;z-index:251697152" stroked="f">
            <v:textbox>
              <w:txbxContent>
                <w:p w:rsidR="00775AA2" w:rsidRDefault="00775AA2" w:rsidP="00775AA2">
                  <w:pPr>
                    <w:rPr>
                      <w:b/>
                      <w:bCs/>
                      <w:sz w:val="18"/>
                    </w:rPr>
                  </w:pPr>
                  <w:r>
                    <w:rPr>
                      <w:b/>
                      <w:bCs/>
                      <w:sz w:val="18"/>
                    </w:rPr>
                    <w:t>22 ft</w:t>
                  </w:r>
                </w:p>
              </w:txbxContent>
            </v:textbox>
          </v:shape>
        </w:pict>
      </w:r>
      <w:r w:rsidRPr="00775AA2">
        <w:t> </w:t>
      </w:r>
    </w:p>
    <w:p w:rsidR="00775AA2" w:rsidRPr="00775AA2" w:rsidRDefault="00775AA2" w:rsidP="00775AA2">
      <w:r w:rsidRPr="00775AA2">
        <w:rPr>
          <w:noProof/>
        </w:rPr>
        <w:pict>
          <v:shape id="_x0000_s1062" type="#_x0000_t202" style="position:absolute;margin-left:222pt;margin-top:5.15pt;width:34.5pt;height:21pt;z-index:-251620352;mso-wrap-edited:f" wrapcoords="-470 0 -470 20829 21600 20829 21600 0 -470 0" stroked="f">
            <v:textbox>
              <w:txbxContent>
                <w:p w:rsidR="00775AA2" w:rsidRDefault="00775AA2" w:rsidP="00775AA2">
                  <w:pPr>
                    <w:rPr>
                      <w:b/>
                      <w:bCs/>
                      <w:sz w:val="20"/>
                    </w:rPr>
                  </w:pPr>
                  <w:r>
                    <w:rPr>
                      <w:b/>
                      <w:bCs/>
                      <w:sz w:val="20"/>
                    </w:rPr>
                    <w:t>15 ft</w:t>
                  </w:r>
                </w:p>
              </w:txbxContent>
            </v:textbox>
          </v:shape>
        </w:pict>
      </w:r>
      <w:r w:rsidRPr="00775AA2">
        <w:t> </w:t>
      </w:r>
    </w:p>
    <w:p w:rsidR="00775AA2" w:rsidRPr="00775AA2" w:rsidRDefault="00775AA2" w:rsidP="00775AA2"/>
    <w:p w:rsidR="00775AA2" w:rsidRPr="00775AA2" w:rsidRDefault="00775AA2" w:rsidP="00775AA2"/>
    <w:p w:rsidR="00775AA2" w:rsidRPr="00775AA2" w:rsidRDefault="00775AA2" w:rsidP="00775AA2">
      <w:r w:rsidRPr="00775AA2">
        <w:rPr>
          <w:noProof/>
        </w:rPr>
        <w:pict>
          <v:line id="_x0000_s1059" style="position:absolute;z-index:251693056" from="77.25pt,8.75pt" to="77.25pt,19.25pt"/>
        </w:pict>
      </w:r>
      <w:r w:rsidRPr="00775AA2">
        <w:rPr>
          <w:noProof/>
        </w:rPr>
        <w:pict>
          <v:line id="_x0000_s1058" style="position:absolute;z-index:251692032" from="65.25pt,8.75pt" to="76.5pt,8.75pt"/>
        </w:pict>
      </w:r>
    </w:p>
    <w:p w:rsidR="00775AA2" w:rsidRPr="00775AA2" w:rsidRDefault="00775AA2" w:rsidP="00775AA2">
      <w:r w:rsidRPr="00775AA2">
        <w:t> </w:t>
      </w:r>
    </w:p>
    <w:p w:rsidR="00775AA2" w:rsidRPr="00775AA2" w:rsidRDefault="00775AA2" w:rsidP="00775AA2">
      <w:pPr>
        <w:rPr>
          <w:highlight w:val="yellow"/>
        </w:rPr>
      </w:pPr>
    </w:p>
    <w:p w:rsidR="00775AA2" w:rsidRPr="00775AA2" w:rsidRDefault="00775AA2" w:rsidP="00775AA2">
      <w:pPr>
        <w:rPr>
          <w:highlight w:val="yellow"/>
        </w:rPr>
      </w:pPr>
    </w:p>
    <w:p w:rsidR="00775AA2" w:rsidRPr="00775AA2" w:rsidRDefault="00775AA2" w:rsidP="00775AA2">
      <w:r w:rsidRPr="00775AA2">
        <w:rPr>
          <w:highlight w:val="yellow"/>
        </w:rPr>
        <w:t>Length of rectangle:</w:t>
      </w:r>
    </w:p>
    <w:p w:rsidR="00775AA2" w:rsidRPr="00775AA2" w:rsidRDefault="00775AA2" w:rsidP="00775AA2"/>
    <w:p w:rsidR="00775AA2" w:rsidRPr="00775AA2" w:rsidRDefault="00775AA2" w:rsidP="00775AA2">
      <w:r w:rsidRPr="00775AA2">
        <w:t> </w:t>
      </w:r>
    </w:p>
    <w:p w:rsidR="00775AA2" w:rsidRPr="00775AA2" w:rsidRDefault="00775AA2" w:rsidP="00775AA2"/>
    <w:p w:rsidR="00775AA2" w:rsidRPr="00775AA2" w:rsidRDefault="00775AA2" w:rsidP="00775AA2">
      <w:r w:rsidRPr="00775AA2">
        <w:rPr>
          <w:highlight w:val="yellow"/>
        </w:rPr>
        <w:t>Perimeter of the rectangle:</w:t>
      </w:r>
    </w:p>
    <w:p w:rsidR="00775AA2" w:rsidRPr="00775AA2" w:rsidRDefault="00775AA2" w:rsidP="00775AA2">
      <w:pPr>
        <w:rPr>
          <w:rFonts w:eastAsia="Arial Unicode MS"/>
        </w:rPr>
      </w:pPr>
      <w:r w:rsidRPr="00775AA2">
        <w:t xml:space="preserve"> </w:t>
      </w:r>
    </w:p>
    <w:p w:rsidR="00775AA2" w:rsidRPr="00775AA2" w:rsidRDefault="00775AA2" w:rsidP="00775AA2"/>
    <w:p w:rsidR="00775AA2" w:rsidRPr="00775AA2" w:rsidRDefault="00775AA2" w:rsidP="00775AA2"/>
    <w:p w:rsidR="00775AA2" w:rsidRPr="00775AA2" w:rsidRDefault="00775AA2" w:rsidP="00775AA2">
      <w:pPr>
        <w:rPr>
          <w:vanish/>
        </w:rPr>
      </w:pP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r w:rsidRPr="00775AA2">
        <w:t xml:space="preserve">4. The following picture shows a high school gymnasium. The art class is planning to create a circular design for the center of the floor, and the students know the diameter of the circle must be 16 feet. They have a budget of $100 and want to make sure they have enough money to buy paint to cover the full circle. </w:t>
      </w:r>
    </w:p>
    <w:p w:rsidR="00775AA2" w:rsidRPr="00775AA2" w:rsidRDefault="00775AA2" w:rsidP="00775AA2">
      <w:r w:rsidRPr="00775AA2">
        <w:rPr>
          <w:noProof/>
        </w:rPr>
        <w:pict>
          <v:line id="_x0000_s1088" style="position:absolute;z-index:251719680" from="195pt,6.3pt" to="195pt,85.05pt"/>
        </w:pict>
      </w:r>
      <w:r w:rsidRPr="00775AA2">
        <w:rPr>
          <w:noProof/>
        </w:rPr>
        <w:pict>
          <v:rect id="_x0000_s1087" style="position:absolute;margin-left:109.5pt;margin-top:7.05pt;width:169.5pt;height:77.25pt;z-index:251718656"/>
        </w:pict>
      </w:r>
    </w:p>
    <w:p w:rsidR="00775AA2" w:rsidRPr="00775AA2" w:rsidRDefault="00775AA2" w:rsidP="00775AA2"/>
    <w:p w:rsidR="00775AA2" w:rsidRPr="00775AA2" w:rsidRDefault="00775AA2" w:rsidP="00775AA2">
      <w:r w:rsidRPr="00775AA2">
        <w:rPr>
          <w:noProof/>
        </w:rPr>
        <w:pict>
          <v:oval id="_x0000_s1089" style="position:absolute;margin-left:178.5pt;margin-top:3.45pt;width:33pt;height:34.5pt;z-index:251720704"/>
        </w:pict>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Pr>
        <w:numPr>
          <w:ilvl w:val="0"/>
          <w:numId w:val="5"/>
        </w:numPr>
      </w:pPr>
      <w:r w:rsidRPr="00775AA2">
        <w:rPr>
          <w:highlight w:val="yellow"/>
        </w:rPr>
        <w:t>What is the area of the circle that needs to be painted?</w:t>
      </w:r>
    </w:p>
    <w:p w:rsidR="00775AA2" w:rsidRPr="00775AA2" w:rsidRDefault="00775AA2" w:rsidP="00775AA2">
      <w:pPr>
        <w:ind w:left="1440"/>
      </w:pPr>
    </w:p>
    <w:p w:rsidR="00775AA2" w:rsidRPr="00775AA2" w:rsidRDefault="00775AA2" w:rsidP="00775AA2">
      <w:pPr>
        <w:ind w:left="360"/>
      </w:pPr>
    </w:p>
    <w:p w:rsidR="00775AA2" w:rsidRPr="00775AA2" w:rsidRDefault="00775AA2" w:rsidP="00775AA2">
      <w:pPr>
        <w:numPr>
          <w:ilvl w:val="0"/>
          <w:numId w:val="5"/>
        </w:numPr>
      </w:pPr>
      <w:r w:rsidRPr="00775AA2">
        <w:rPr>
          <w:highlight w:val="yellow"/>
        </w:rPr>
        <w:lastRenderedPageBreak/>
        <w:t>If a pint of paint covers 60 ft</w:t>
      </w:r>
      <w:r w:rsidRPr="00775AA2">
        <w:rPr>
          <w:highlight w:val="yellow"/>
          <w:vertAlign w:val="superscript"/>
        </w:rPr>
        <w:t>2</w:t>
      </w:r>
      <w:r w:rsidRPr="00775AA2">
        <w:rPr>
          <w:highlight w:val="yellow"/>
        </w:rPr>
        <w:t>, how many pints of paint are needed to complete the job? Round up to the nearest pint.</w:t>
      </w:r>
    </w:p>
    <w:p w:rsidR="00775AA2" w:rsidRPr="00775AA2" w:rsidRDefault="00775AA2" w:rsidP="00775AA2">
      <w:pPr>
        <w:ind w:left="360"/>
      </w:pPr>
      <w:r w:rsidRPr="00775AA2">
        <w:t xml:space="preserve"> </w:t>
      </w:r>
    </w:p>
    <w:p w:rsidR="00775AA2" w:rsidRPr="00775AA2" w:rsidRDefault="00775AA2" w:rsidP="00775AA2">
      <w:pPr>
        <w:ind w:left="720"/>
      </w:pPr>
    </w:p>
    <w:p w:rsidR="00775AA2" w:rsidRPr="00775AA2" w:rsidRDefault="00775AA2" w:rsidP="00775AA2">
      <w:pPr>
        <w:ind w:left="360"/>
      </w:pPr>
    </w:p>
    <w:p w:rsidR="00775AA2" w:rsidRPr="00775AA2" w:rsidRDefault="00775AA2" w:rsidP="00775AA2">
      <w:pPr>
        <w:numPr>
          <w:ilvl w:val="0"/>
          <w:numId w:val="5"/>
        </w:numPr>
      </w:pPr>
      <w:r w:rsidRPr="00775AA2">
        <w:rPr>
          <w:highlight w:val="yellow"/>
        </w:rPr>
        <w:t>If each pint costs $6.95, find the cost of the paint needed.</w:t>
      </w:r>
    </w:p>
    <w:p w:rsidR="00775AA2" w:rsidRPr="00775AA2" w:rsidRDefault="00775AA2" w:rsidP="00775AA2">
      <w:pPr>
        <w:ind w:left="720"/>
      </w:pPr>
    </w:p>
    <w:p w:rsidR="00775AA2" w:rsidRPr="00775AA2" w:rsidRDefault="00775AA2" w:rsidP="00775AA2">
      <w:pPr>
        <w:ind w:left="720"/>
      </w:pPr>
    </w:p>
    <w:p w:rsidR="00775AA2" w:rsidRPr="00775AA2" w:rsidRDefault="00775AA2" w:rsidP="00775AA2">
      <w:pPr>
        <w:ind w:left="720"/>
      </w:pPr>
    </w:p>
    <w:p w:rsidR="00775AA2" w:rsidRPr="00775AA2" w:rsidRDefault="00775AA2" w:rsidP="00775AA2">
      <w:r w:rsidRPr="00775AA2">
        <w:t xml:space="preserve">   D. </w:t>
      </w:r>
      <w:r w:rsidRPr="00775AA2">
        <w:rPr>
          <w:highlight w:val="yellow"/>
        </w:rPr>
        <w:t>Will the art class be able to make its budget?</w:t>
      </w:r>
      <w:r w:rsidRPr="00775AA2">
        <w:t xml:space="preserve"> </w:t>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r w:rsidRPr="00775AA2">
        <w:t xml:space="preserve">5. Judy and Pete are building a new house and want to carpet their living room, except </w:t>
      </w:r>
      <w:r w:rsidRPr="00775AA2">
        <w:rPr>
          <w:noProof/>
        </w:rPr>
        <w:pict>
          <v:shape id="_x0000_s1079" type="#_x0000_t202" style="position:absolute;margin-left:108pt;margin-top:12.1pt;width:32.25pt;height:15pt;z-index:-251606016;mso-wrap-edited:f;mso-position-horizontal-relative:text;mso-position-vertical-relative:text" wrapcoords="-502 0 -502 20520 21600 20520 21600 0 -502 0" stroked="f">
            <v:textbox>
              <w:txbxContent>
                <w:p w:rsidR="00775AA2" w:rsidRDefault="00775AA2" w:rsidP="00775AA2">
                  <w:pPr>
                    <w:jc w:val="right"/>
                    <w:rPr>
                      <w:b/>
                      <w:bCs/>
                      <w:sz w:val="16"/>
                    </w:rPr>
                  </w:pPr>
                  <w:r>
                    <w:rPr>
                      <w:b/>
                      <w:bCs/>
                      <w:sz w:val="16"/>
                    </w:rPr>
                    <w:t>2 ft</w:t>
                  </w:r>
                </w:p>
              </w:txbxContent>
            </v:textbox>
          </v:shape>
        </w:pict>
      </w:r>
      <w:r w:rsidRPr="00775AA2">
        <w:t xml:space="preserve">for the entranceway and the semicircle in front of the fireplace that they want to tile (Alexander &amp; Koeberlein, 2003).    </w:t>
      </w:r>
    </w:p>
    <w:p w:rsidR="00775AA2" w:rsidRPr="00775AA2" w:rsidRDefault="00775AA2" w:rsidP="00775AA2">
      <w:r w:rsidRPr="00775AA2">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78" type="#_x0000_t87" style="position:absolute;margin-left:122.25pt;margin-top:6.55pt;width:7.15pt;height:13.5pt;rotation:-90;flip:x y;z-index:251709440"/>
        </w:pict>
      </w:r>
      <w:r w:rsidRPr="00775AA2">
        <w:t xml:space="preserve">   </w:t>
      </w:r>
    </w:p>
    <w:p w:rsidR="00775AA2" w:rsidRPr="00775AA2" w:rsidRDefault="00775AA2" w:rsidP="00775AA2">
      <w:r w:rsidRPr="00775AA2">
        <w:rPr>
          <w:noProof/>
        </w:rPr>
        <w:pict>
          <v:shape id="_x0000_s1077" type="#_x0000_t202" style="position:absolute;margin-left:76.5pt;margin-top:2.55pt;width:32.25pt;height:15pt;z-index:-251608064;mso-wrap-edited:f" wrapcoords="-502 0 -502 20520 21600 20520 21600 0 -502 0" stroked="f">
            <v:textbox>
              <w:txbxContent>
                <w:p w:rsidR="00775AA2" w:rsidRDefault="00775AA2" w:rsidP="00775AA2">
                  <w:pPr>
                    <w:jc w:val="right"/>
                    <w:rPr>
                      <w:b/>
                      <w:bCs/>
                      <w:sz w:val="16"/>
                    </w:rPr>
                  </w:pPr>
                  <w:r>
                    <w:rPr>
                      <w:b/>
                      <w:bCs/>
                      <w:sz w:val="16"/>
                    </w:rPr>
                    <w:t>2 ft</w:t>
                  </w:r>
                </w:p>
              </w:txbxContent>
            </v:textbox>
          </v:shape>
        </w:pict>
      </w:r>
      <w:r w:rsidRPr="00775AA2">
        <w:rPr>
          <w:noProof/>
        </w:rPr>
        <w:pict>
          <v:shape id="_x0000_s1076" type="#_x0000_t87" style="position:absolute;margin-left:105.75pt;margin-top:7.05pt;width:7.15pt;height:12.75pt;z-index:251707392"/>
        </w:pict>
      </w:r>
      <w:r w:rsidRPr="00775AA2">
        <w:rPr>
          <w:noProof/>
        </w:rPr>
        <w:pict>
          <v:group id="_x0000_s1064" style="position:absolute;margin-left:117pt;margin-top:7.05pt;width:166.5pt;height:100.5pt;z-index:251698176" coordorigin="4110,8985" coordsize="3045,1830">
            <v:rect id="_x0000_s1065" style="position:absolute;left:4110;top:8985;width:2685;height:1830"/>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066" type="#_x0000_t95" style="position:absolute;left:6420;top:9510;width:720;height:750;rotation:-90" adj=",52"/>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7" type="#_x0000_t19" style="position:absolute;left:4110;top:9000;width:300;height:225;flip:y"/>
          </v:group>
        </w:pict>
      </w:r>
    </w:p>
    <w:p w:rsidR="00775AA2" w:rsidRPr="00775AA2" w:rsidRDefault="00775AA2" w:rsidP="00775AA2">
      <w:r w:rsidRPr="00775AA2">
        <w:rPr>
          <w:noProof/>
        </w:rPr>
        <w:pict>
          <v:shape id="_x0000_s1070" type="#_x0000_t202" style="position:absolute;margin-left:260.25pt;margin-top:0;width:32.25pt;height:15pt;z-index:-251615232;mso-wrap-edited:f" wrapcoords="-502 0 -502 20520 21600 20520 21600 0 -502 0" stroked="f">
            <v:textbox>
              <w:txbxContent>
                <w:p w:rsidR="00775AA2" w:rsidRDefault="00775AA2" w:rsidP="00775AA2">
                  <w:pPr>
                    <w:rPr>
                      <w:b/>
                      <w:bCs/>
                      <w:sz w:val="16"/>
                    </w:rPr>
                  </w:pPr>
                  <w:r>
                    <w:rPr>
                      <w:b/>
                      <w:bCs/>
                      <w:sz w:val="16"/>
                    </w:rPr>
                    <w:t>5 ft</w:t>
                  </w:r>
                </w:p>
              </w:txbxContent>
            </v:textbox>
          </v:shape>
        </w:pict>
      </w:r>
    </w:p>
    <w:p w:rsidR="00775AA2" w:rsidRPr="00775AA2" w:rsidRDefault="00775AA2" w:rsidP="00775AA2">
      <w:r w:rsidRPr="00775AA2">
        <w:rPr>
          <w:noProof/>
        </w:rPr>
        <w:pict>
          <v:shape id="_x0000_s1074" type="#_x0000_t202" style="position:absolute;margin-left:270.75pt;margin-top:9.45pt;width:32.25pt;height:15pt;z-index:-251611136;mso-wrap-edited:f" wrapcoords="-502 0 -502 20520 21600 20520 21600 0 -502 0" stroked="f">
            <v:textbox>
              <w:txbxContent>
                <w:p w:rsidR="00775AA2" w:rsidRDefault="00775AA2" w:rsidP="00775AA2">
                  <w:pPr>
                    <w:rPr>
                      <w:b/>
                      <w:bCs/>
                      <w:sz w:val="16"/>
                    </w:rPr>
                  </w:pPr>
                  <w:r>
                    <w:rPr>
                      <w:b/>
                      <w:bCs/>
                      <w:sz w:val="16"/>
                    </w:rPr>
                    <w:t>2 ft</w:t>
                  </w:r>
                </w:p>
              </w:txbxContent>
            </v:textbox>
          </v:shape>
        </w:pict>
      </w:r>
      <w:r w:rsidRPr="00775AA2">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72" type="#_x0000_t88" style="position:absolute;margin-left:267pt;margin-top:9.45pt;width:7.15pt;height:16.5pt;z-index:251703296"/>
        </w:pict>
      </w:r>
    </w:p>
    <w:p w:rsidR="00775AA2" w:rsidRPr="00775AA2" w:rsidRDefault="00775AA2" w:rsidP="00775AA2"/>
    <w:p w:rsidR="00775AA2" w:rsidRPr="00775AA2" w:rsidRDefault="00775AA2" w:rsidP="00775AA2">
      <w:r w:rsidRPr="00775AA2">
        <w:rPr>
          <w:noProof/>
        </w:rPr>
        <w:pict>
          <v:line id="_x0000_s1080" style="position:absolute;flip:y;z-index:251711488" from="221.25pt,2.85pt" to="251.25pt,32.85pt">
            <v:stroke endarrow="block" endarrowwidth="narrow" endarrowlength="short"/>
          </v:line>
        </w:pict>
      </w:r>
      <w:r w:rsidRPr="00775AA2">
        <w:rPr>
          <w:noProof/>
        </w:rPr>
        <w:pict>
          <v:shape id="_x0000_s1075" type="#_x0000_t202" style="position:absolute;margin-left:270pt;margin-top:.6pt;width:32.25pt;height:15pt;z-index:-251610112;mso-wrap-edited:f" wrapcoords="-502 0 -502 20520 21600 20520 21600 0 -502 0" stroked="f">
            <v:textbox style="mso-next-textbox:#_x0000_s1075">
              <w:txbxContent>
                <w:p w:rsidR="00775AA2" w:rsidRDefault="00775AA2" w:rsidP="00775AA2">
                  <w:pPr>
                    <w:rPr>
                      <w:b/>
                      <w:bCs/>
                      <w:sz w:val="16"/>
                    </w:rPr>
                  </w:pPr>
                  <w:r>
                    <w:rPr>
                      <w:b/>
                      <w:bCs/>
                      <w:sz w:val="16"/>
                    </w:rPr>
                    <w:t>2 ft</w:t>
                  </w:r>
                </w:p>
              </w:txbxContent>
            </v:textbox>
          </v:shape>
        </w:pict>
      </w:r>
      <w:r w:rsidRPr="00775AA2">
        <w:rPr>
          <w:noProof/>
        </w:rPr>
        <w:pict>
          <v:shape id="_x0000_s1073" type="#_x0000_t88" style="position:absolute;margin-left:266.25pt;margin-top:.6pt;width:7.15pt;height:16.5pt;z-index:251704320"/>
        </w:pict>
      </w:r>
      <w:r w:rsidRPr="00775AA2">
        <w:rPr>
          <w:noProof/>
        </w:rPr>
        <w:pict>
          <v:line id="_x0000_s1068" style="position:absolute;flip:x;z-index:251699200" from="243pt,.6pt" to="262.5pt,.6pt"/>
        </w:pict>
      </w:r>
    </w:p>
    <w:p w:rsidR="00775AA2" w:rsidRPr="00775AA2" w:rsidRDefault="00775AA2" w:rsidP="00775AA2">
      <w:r w:rsidRPr="00775AA2">
        <w:rPr>
          <w:noProof/>
        </w:rPr>
        <w:pict>
          <v:shape id="_x0000_s1081" type="#_x0000_t202" style="position:absolute;margin-left:211.5pt;margin-top:12.3pt;width:32.25pt;height:15pt;z-index:251712512;mso-wrap-edited:f" wrapcoords="-502 0 -502 20520 21600 20520 21600 0 -502 0" stroked="f">
            <v:textbox style="mso-next-textbox:#_x0000_s1081">
              <w:txbxContent>
                <w:p w:rsidR="00775AA2" w:rsidRDefault="00775AA2" w:rsidP="00775AA2">
                  <w:pPr>
                    <w:rPr>
                      <w:b/>
                      <w:bCs/>
                      <w:sz w:val="16"/>
                    </w:rPr>
                  </w:pPr>
                  <w:r>
                    <w:rPr>
                      <w:b/>
                      <w:bCs/>
                      <w:sz w:val="16"/>
                    </w:rPr>
                    <w:t>2 ft</w:t>
                  </w:r>
                </w:p>
              </w:txbxContent>
            </v:textbox>
          </v:shape>
        </w:pict>
      </w:r>
    </w:p>
    <w:p w:rsidR="00775AA2" w:rsidRPr="00775AA2" w:rsidRDefault="00775AA2" w:rsidP="00775AA2">
      <w:r w:rsidRPr="00775AA2">
        <w:rPr>
          <w:noProof/>
        </w:rPr>
        <w:pict>
          <v:shape id="_x0000_s1071" type="#_x0000_t202" style="position:absolute;margin-left:260.25pt;margin-top:0;width:32.25pt;height:15pt;z-index:-251614208;mso-wrap-edited:f" wrapcoords="-502 0 -502 20520 21600 20520 21600 0 -502 0" stroked="f">
            <v:textbox>
              <w:txbxContent>
                <w:p w:rsidR="00775AA2" w:rsidRDefault="00775AA2" w:rsidP="00775AA2">
                  <w:pPr>
                    <w:rPr>
                      <w:b/>
                      <w:bCs/>
                      <w:sz w:val="16"/>
                    </w:rPr>
                  </w:pPr>
                  <w:r>
                    <w:rPr>
                      <w:b/>
                      <w:bCs/>
                      <w:sz w:val="16"/>
                    </w:rPr>
                    <w:t>5 ft</w:t>
                  </w:r>
                </w:p>
              </w:txbxContent>
            </v:textbox>
          </v:shape>
        </w:pict>
      </w:r>
    </w:p>
    <w:p w:rsidR="00775AA2" w:rsidRPr="00775AA2" w:rsidRDefault="00775AA2" w:rsidP="00775AA2">
      <w:r w:rsidRPr="00775AA2">
        <w:rPr>
          <w:noProof/>
        </w:rPr>
        <w:pict>
          <v:shape id="_x0000_s1069" type="#_x0000_t202" style="position:absolute;margin-left:166.5pt;margin-top:7.15pt;width:38.25pt;height:20.25pt;z-index:-251616256;mso-wrap-edited:f" wrapcoords="-424 0 -424 20800 21600 20800 21600 0 -424 0" stroked="f">
            <v:textbox>
              <w:txbxContent>
                <w:p w:rsidR="00775AA2" w:rsidRDefault="00775AA2" w:rsidP="00775AA2">
                  <w:pPr>
                    <w:jc w:val="right"/>
                    <w:rPr>
                      <w:b/>
                      <w:bCs/>
                      <w:sz w:val="16"/>
                    </w:rPr>
                  </w:pPr>
                  <w:r>
                    <w:rPr>
                      <w:b/>
                      <w:bCs/>
                      <w:sz w:val="16"/>
                    </w:rPr>
                    <w:t>17 ft</w:t>
                  </w:r>
                </w:p>
              </w:txbxContent>
            </v:textbox>
          </v:shape>
        </w:pict>
      </w:r>
    </w:p>
    <w:p w:rsidR="00775AA2" w:rsidRPr="00775AA2" w:rsidRDefault="00775AA2" w:rsidP="00775AA2"/>
    <w:p w:rsidR="00775AA2" w:rsidRPr="00775AA2" w:rsidRDefault="00775AA2" w:rsidP="00775AA2">
      <w:pPr>
        <w:numPr>
          <w:ilvl w:val="0"/>
          <w:numId w:val="8"/>
        </w:numPr>
      </w:pPr>
      <w:r w:rsidRPr="00775AA2">
        <w:rPr>
          <w:highlight w:val="yellow"/>
        </w:rPr>
        <w:t>How many whole square yards of carpeting are needed? (</w:t>
      </w:r>
      <w:r w:rsidRPr="00775AA2">
        <w:rPr>
          <w:b/>
          <w:highlight w:val="yellow"/>
        </w:rPr>
        <w:t>Hint:</w:t>
      </w:r>
      <w:r w:rsidRPr="00775AA2">
        <w:rPr>
          <w:highlight w:val="yellow"/>
        </w:rPr>
        <w:t xml:space="preserve"> There are 9 square feet in one square yard.) Only whole square yards of carpet are sold. Show all work to receive full credit.</w:t>
      </w:r>
    </w:p>
    <w:p w:rsidR="00775AA2" w:rsidRPr="00775AA2" w:rsidRDefault="00775AA2" w:rsidP="00775AA2">
      <w:pPr>
        <w:ind w:left="360"/>
      </w:pPr>
    </w:p>
    <w:p w:rsidR="00775AA2" w:rsidRPr="00775AA2" w:rsidRDefault="00775AA2" w:rsidP="00775AA2">
      <w:pPr>
        <w:ind w:left="360"/>
      </w:pPr>
    </w:p>
    <w:p w:rsidR="00775AA2" w:rsidRPr="00775AA2" w:rsidRDefault="00775AA2" w:rsidP="00775AA2">
      <w:pPr>
        <w:ind w:left="360"/>
      </w:pPr>
    </w:p>
    <w:p w:rsidR="00775AA2" w:rsidRPr="00775AA2" w:rsidRDefault="00775AA2" w:rsidP="00775AA2">
      <w:pPr>
        <w:numPr>
          <w:ilvl w:val="0"/>
          <w:numId w:val="6"/>
        </w:numPr>
      </w:pPr>
      <w:r w:rsidRPr="00775AA2">
        <w:rPr>
          <w:highlight w:val="yellow"/>
        </w:rPr>
        <w:t>How many square feet are to be tiled? Show all work to receive full credit.</w:t>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r w:rsidRPr="00775AA2">
        <w:t xml:space="preserve">6. An observatory has the shape of a right circular cylinder topped by a hemisphere. The radius of the cylinder is 10 ft and its altitude measures 24 ft (Alexander &amp; Koeberlein, 2003). </w:t>
      </w:r>
    </w:p>
    <w:p w:rsidR="00775AA2" w:rsidRPr="00775AA2" w:rsidRDefault="00775AA2" w:rsidP="00775AA2"/>
    <w:p w:rsidR="00775AA2" w:rsidRPr="00775AA2" w:rsidRDefault="00775AA2" w:rsidP="00775AA2"/>
    <w:p w:rsidR="00775AA2" w:rsidRPr="00775AA2" w:rsidRDefault="00775AA2" w:rsidP="00775AA2"/>
    <w:p w:rsidR="00775AA2" w:rsidRPr="00775AA2" w:rsidRDefault="003D0246" w:rsidP="00775AA2">
      <w:r>
        <w:rPr>
          <w:noProof/>
        </w:rPr>
        <w:drawing>
          <wp:anchor distT="0" distB="0" distL="114300" distR="114300" simplePos="0" relativeHeight="251713536" behindDoc="0" locked="0" layoutInCell="1" allowOverlap="1">
            <wp:simplePos x="0" y="0"/>
            <wp:positionH relativeFrom="column">
              <wp:posOffset>1462405</wp:posOffset>
            </wp:positionH>
            <wp:positionV relativeFrom="paragraph">
              <wp:posOffset>131445</wp:posOffset>
            </wp:positionV>
            <wp:extent cx="1708150" cy="1595120"/>
            <wp:effectExtent l="19050" t="0" r="635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0" cstate="print">
                      <a:grayscl/>
                    </a:blip>
                    <a:srcRect/>
                    <a:stretch>
                      <a:fillRect/>
                    </a:stretch>
                  </pic:blipFill>
                  <pic:spPr bwMode="auto">
                    <a:xfrm>
                      <a:off x="0" y="0"/>
                      <a:ext cx="1708150" cy="1595120"/>
                    </a:xfrm>
                    <a:prstGeom prst="rect">
                      <a:avLst/>
                    </a:prstGeom>
                    <a:noFill/>
                  </pic:spPr>
                </pic:pic>
              </a:graphicData>
            </a:graphic>
          </wp:anchor>
        </w:drawing>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r w:rsidRPr="00775AA2">
        <w:rPr>
          <w:noProof/>
        </w:rPr>
        <w:pict>
          <v:shape id="_x0000_s1083" type="#_x0000_t88" style="position:absolute;margin-left:202.5pt;margin-top:9.3pt;width:20.25pt;height:47.25pt;z-index:251714560" strokecolor="red" strokeweight="1.25pt"/>
        </w:pict>
      </w:r>
    </w:p>
    <w:p w:rsidR="00775AA2" w:rsidRPr="00775AA2" w:rsidRDefault="00775AA2" w:rsidP="00775AA2">
      <w:r w:rsidRPr="00775AA2">
        <w:rPr>
          <w:noProof/>
        </w:rPr>
        <w:pict>
          <v:shape id="_x0000_s1084" type="#_x0000_t202" style="position:absolute;margin-left:223.5pt;margin-top:8.25pt;width:46.5pt;height:20.25pt;z-index:251715584;mso-wrap-edited:f" wrapcoords="-348 0 -348 20800 21600 20800 21600 0 -348 0" stroked="f">
            <v:textbox>
              <w:txbxContent>
                <w:p w:rsidR="00775AA2" w:rsidRDefault="00775AA2" w:rsidP="00775AA2">
                  <w:pPr>
                    <w:rPr>
                      <w:b/>
                      <w:bCs/>
                      <w:color w:val="FF0000"/>
                      <w:sz w:val="20"/>
                    </w:rPr>
                  </w:pPr>
                  <w:r>
                    <w:rPr>
                      <w:b/>
                      <w:bCs/>
                      <w:color w:val="FF0000"/>
                      <w:sz w:val="20"/>
                    </w:rPr>
                    <w:t>24 ft</w:t>
                  </w:r>
                </w:p>
              </w:txbxContent>
            </v:textbox>
          </v:shape>
        </w:pict>
      </w:r>
    </w:p>
    <w:p w:rsidR="00775AA2" w:rsidRPr="00775AA2" w:rsidRDefault="00775AA2" w:rsidP="00775AA2"/>
    <w:p w:rsidR="00775AA2" w:rsidRPr="00775AA2" w:rsidRDefault="00775AA2" w:rsidP="00775AA2">
      <w:r w:rsidRPr="00775AA2">
        <w:rPr>
          <w:noProof/>
        </w:rPr>
        <w:pict>
          <v:shape id="_x0000_s1086" type="#_x0000_t202" style="position:absolute;margin-left:172.5pt;margin-top:27.9pt;width:46.5pt;height:20.25pt;z-index:251717632;mso-wrap-edited:f" wrapcoords="-348 0 -348 20800 21600 20800 21600 0 -348 0" stroked="f">
            <v:textbox>
              <w:txbxContent>
                <w:p w:rsidR="00775AA2" w:rsidRDefault="00775AA2" w:rsidP="00775AA2">
                  <w:pPr>
                    <w:rPr>
                      <w:b/>
                      <w:bCs/>
                      <w:color w:val="FF0000"/>
                      <w:sz w:val="20"/>
                    </w:rPr>
                  </w:pPr>
                  <w:r>
                    <w:rPr>
                      <w:b/>
                      <w:bCs/>
                      <w:color w:val="FF0000"/>
                      <w:sz w:val="20"/>
                    </w:rPr>
                    <w:t>10 ft</w:t>
                  </w:r>
                </w:p>
              </w:txbxContent>
            </v:textbox>
          </v:shape>
        </w:pict>
      </w:r>
      <w:r w:rsidRPr="00775AA2">
        <w:rPr>
          <w:noProof/>
        </w:rPr>
        <w:pict>
          <v:shape id="_x0000_s1085" type="#_x0000_t87" style="position:absolute;margin-left:183.8pt;margin-top:9.85pt;width:7.9pt;height:26.25pt;rotation:270;z-index:251716608" strokecolor="red" strokeweight="1.25pt"/>
        </w:pict>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Pr>
        <w:rPr>
          <w:highlight w:val="yellow"/>
        </w:rPr>
      </w:pPr>
      <w:r w:rsidRPr="00775AA2">
        <w:t xml:space="preserve">A. </w:t>
      </w:r>
      <w:r w:rsidRPr="00775AA2">
        <w:rPr>
          <w:highlight w:val="yellow"/>
        </w:rPr>
        <w:t xml:space="preserve">What is the approximate surface area of the observatory? Round to the nearest foot. </w:t>
      </w:r>
    </w:p>
    <w:p w:rsidR="00775AA2" w:rsidRPr="00775AA2" w:rsidRDefault="00775AA2" w:rsidP="00775AA2">
      <w:pPr>
        <w:ind w:left="240" w:firstLine="120"/>
      </w:pPr>
      <w:r w:rsidRPr="00775AA2">
        <w:rPr>
          <w:highlight w:val="yellow"/>
        </w:rPr>
        <w:t>Show all work to receive full credit. (</w:t>
      </w:r>
      <w:r w:rsidRPr="00775AA2">
        <w:rPr>
          <w:b/>
          <w:highlight w:val="yellow"/>
        </w:rPr>
        <w:t xml:space="preserve">Hint: </w:t>
      </w:r>
      <w:r w:rsidRPr="00775AA2">
        <w:rPr>
          <w:highlight w:val="yellow"/>
        </w:rPr>
        <w:t>Remember the top and bottom of the cylinder will not be painted, so do not include them in your surface area.  However, note that the hemispherical dome will be painted.)</w:t>
      </w:r>
    </w:p>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p w:rsidR="00775AA2" w:rsidRPr="00775AA2" w:rsidRDefault="00775AA2" w:rsidP="00775AA2">
      <w:r w:rsidRPr="00775AA2">
        <w:t xml:space="preserve">B. </w:t>
      </w:r>
      <w:r w:rsidRPr="00775AA2">
        <w:rPr>
          <w:highlight w:val="yellow"/>
        </w:rPr>
        <w:t>If 1 gallon of paint covers 300 ft</w:t>
      </w:r>
      <w:r w:rsidRPr="00775AA2">
        <w:rPr>
          <w:highlight w:val="yellow"/>
          <w:vertAlign w:val="superscript"/>
        </w:rPr>
        <w:t>2</w:t>
      </w:r>
      <w:r w:rsidRPr="00775AA2">
        <w:rPr>
          <w:highlight w:val="yellow"/>
        </w:rPr>
        <w:t>, how many gallons are needed to paint the surface if it requires three coats? Round up to the nearest gallon. Show all work to receive full credit.</w:t>
      </w:r>
    </w:p>
    <w:p w:rsidR="00775AA2" w:rsidRPr="00775AA2" w:rsidRDefault="00775AA2" w:rsidP="00775AA2"/>
    <w:p w:rsidR="00775AA2" w:rsidRPr="00775AA2" w:rsidRDefault="00775AA2" w:rsidP="00775AA2">
      <w:pPr>
        <w:ind w:firstLine="720"/>
      </w:pPr>
    </w:p>
    <w:p w:rsidR="00775AA2" w:rsidRPr="00775AA2" w:rsidRDefault="00775AA2" w:rsidP="00775AA2"/>
    <w:p w:rsidR="00775AA2" w:rsidRPr="00775AA2" w:rsidRDefault="00775AA2" w:rsidP="00775AA2">
      <w:r w:rsidRPr="00775AA2">
        <w:t xml:space="preserve">7. Two angles are supplementary of each other. Twice one angle is equal to the other </w:t>
      </w:r>
    </w:p>
    <w:p w:rsidR="00775AA2" w:rsidRPr="00775AA2" w:rsidRDefault="00775AA2" w:rsidP="00775AA2">
      <w:r w:rsidRPr="00775AA2">
        <w:t xml:space="preserve">   angle minus the product of six and eight. </w:t>
      </w:r>
    </w:p>
    <w:p w:rsidR="00775AA2" w:rsidRPr="00775AA2" w:rsidRDefault="00775AA2" w:rsidP="00775AA2"/>
    <w:p w:rsidR="00775AA2" w:rsidRPr="00775AA2" w:rsidRDefault="00775AA2" w:rsidP="00775AA2">
      <w:pPr>
        <w:numPr>
          <w:ilvl w:val="0"/>
          <w:numId w:val="7"/>
        </w:numPr>
      </w:pPr>
      <w:r w:rsidRPr="00775AA2">
        <w:rPr>
          <w:highlight w:val="yellow"/>
        </w:rPr>
        <w:t>Set up a system of linear equations to represent the two angles. (</w:t>
      </w:r>
      <w:r w:rsidRPr="00775AA2">
        <w:rPr>
          <w:b/>
          <w:highlight w:val="yellow"/>
        </w:rPr>
        <w:t>Hint:</w:t>
      </w:r>
      <w:r w:rsidRPr="00775AA2">
        <w:rPr>
          <w:highlight w:val="yellow"/>
        </w:rPr>
        <w:t xml:space="preserve"> You will need two equations and two unknowns.)</w:t>
      </w:r>
    </w:p>
    <w:p w:rsidR="00775AA2" w:rsidRPr="00775AA2" w:rsidRDefault="00775AA2" w:rsidP="00775AA2"/>
    <w:p w:rsidR="00775AA2" w:rsidRPr="00775AA2" w:rsidRDefault="00775AA2" w:rsidP="00775AA2">
      <w:r w:rsidRPr="00775AA2">
        <w:t xml:space="preserve">            </w:t>
      </w:r>
    </w:p>
    <w:p w:rsidR="00775AA2" w:rsidRPr="00775AA2" w:rsidRDefault="00775AA2" w:rsidP="00775AA2"/>
    <w:p w:rsidR="00775AA2" w:rsidRPr="00775AA2" w:rsidRDefault="00775AA2" w:rsidP="00775AA2"/>
    <w:p w:rsidR="00775AA2" w:rsidRPr="00775AA2" w:rsidRDefault="00775AA2" w:rsidP="00775AA2">
      <w:pPr>
        <w:numPr>
          <w:ilvl w:val="0"/>
          <w:numId w:val="7"/>
        </w:numPr>
      </w:pPr>
      <w:r w:rsidRPr="00775AA2">
        <w:rPr>
          <w:highlight w:val="yellow"/>
        </w:rPr>
        <w:t>Graph each of the equations on one rectangular coordinate system. (</w:t>
      </w:r>
      <w:r w:rsidRPr="00775AA2">
        <w:rPr>
          <w:b/>
          <w:highlight w:val="yellow"/>
        </w:rPr>
        <w:t>Hint:</w:t>
      </w:r>
      <w:r w:rsidRPr="00775AA2">
        <w:rPr>
          <w:highlight w:val="yellow"/>
        </w:rPr>
        <w:t xml:space="preserve"> You must get </w:t>
      </w:r>
      <w:r w:rsidRPr="00775AA2">
        <w:rPr>
          <w:bCs/>
          <w:i/>
          <w:iCs/>
          <w:highlight w:val="yellow"/>
        </w:rPr>
        <w:t>y</w:t>
      </w:r>
      <w:r w:rsidRPr="00775AA2">
        <w:rPr>
          <w:b/>
          <w:bCs/>
          <w:i/>
          <w:iCs/>
          <w:highlight w:val="yellow"/>
        </w:rPr>
        <w:t xml:space="preserve"> </w:t>
      </w:r>
      <w:r w:rsidRPr="00775AA2">
        <w:rPr>
          <w:highlight w:val="yellow"/>
        </w:rPr>
        <w:t xml:space="preserve">by itself before graphing.) Scale the graph accordingly; you will need your </w:t>
      </w:r>
      <w:r w:rsidRPr="00775AA2">
        <w:rPr>
          <w:i/>
          <w:iCs/>
          <w:highlight w:val="yellow"/>
        </w:rPr>
        <w:t>x</w:t>
      </w:r>
      <w:r w:rsidRPr="00775AA2">
        <w:rPr>
          <w:iCs/>
          <w:highlight w:val="yellow"/>
        </w:rPr>
        <w:t>-axis</w:t>
      </w:r>
      <w:r w:rsidRPr="00775AA2">
        <w:rPr>
          <w:highlight w:val="yellow"/>
        </w:rPr>
        <w:t xml:space="preserve"> and </w:t>
      </w:r>
      <w:r w:rsidRPr="00775AA2">
        <w:rPr>
          <w:i/>
          <w:iCs/>
          <w:highlight w:val="yellow"/>
        </w:rPr>
        <w:t>y</w:t>
      </w:r>
      <w:r w:rsidRPr="00775AA2">
        <w:rPr>
          <w:highlight w:val="yellow"/>
        </w:rPr>
        <w:t>-axis to go to at least 200</w:t>
      </w:r>
      <w:r w:rsidRPr="00775AA2">
        <w:t>.</w:t>
      </w:r>
    </w:p>
    <w:p w:rsidR="00775AA2" w:rsidRPr="00775AA2" w:rsidRDefault="00775AA2" w:rsidP="00775AA2"/>
    <w:p w:rsidR="00775AA2" w:rsidRPr="00775AA2" w:rsidRDefault="00775AA2" w:rsidP="00775AA2">
      <w:pPr>
        <w:ind w:left="720"/>
      </w:pPr>
      <w:r w:rsidRPr="00775AA2">
        <w:t xml:space="preserve">             </w:t>
      </w:r>
    </w:p>
    <w:p w:rsidR="00775AA2" w:rsidRPr="00775AA2" w:rsidRDefault="00775AA2" w:rsidP="00775AA2">
      <w:pPr>
        <w:ind w:left="720"/>
      </w:pPr>
      <w:r w:rsidRPr="00775AA2">
        <w:t xml:space="preserve">  </w:t>
      </w:r>
    </w:p>
    <w:p w:rsidR="00775AA2" w:rsidRPr="00775AA2" w:rsidRDefault="00775AA2" w:rsidP="00775AA2">
      <w:pPr>
        <w:pStyle w:val="MTDisplayEquation"/>
        <w:tabs>
          <w:tab w:val="clear" w:pos="4320"/>
          <w:tab w:val="clear" w:pos="8640"/>
        </w:tabs>
      </w:pPr>
    </w:p>
    <w:p w:rsidR="00775AA2" w:rsidRPr="00775AA2" w:rsidRDefault="00775AA2" w:rsidP="00775AA2">
      <w:pPr>
        <w:numPr>
          <w:ilvl w:val="0"/>
          <w:numId w:val="7"/>
        </w:numPr>
      </w:pPr>
      <w:r w:rsidRPr="00775AA2">
        <w:rPr>
          <w:highlight w:val="yellow"/>
        </w:rPr>
        <w:t>What do you notice about the intersection of the two lines?</w:t>
      </w:r>
    </w:p>
    <w:p w:rsidR="00775AA2" w:rsidRPr="00775AA2" w:rsidRDefault="00775AA2" w:rsidP="00775AA2">
      <w:pPr>
        <w:ind w:left="360"/>
      </w:pPr>
    </w:p>
    <w:p w:rsidR="00775AA2" w:rsidRPr="00775AA2" w:rsidRDefault="00775AA2" w:rsidP="00775AA2">
      <w:pPr>
        <w:ind w:left="720"/>
      </w:pPr>
    </w:p>
    <w:p w:rsidR="00775AA2" w:rsidRPr="00775AA2" w:rsidRDefault="00775AA2" w:rsidP="00775AA2">
      <w:pPr>
        <w:ind w:left="720"/>
      </w:pPr>
    </w:p>
    <w:p w:rsidR="00775AA2" w:rsidRPr="00775AA2" w:rsidRDefault="00775AA2" w:rsidP="00775AA2">
      <w:pPr>
        <w:ind w:left="720"/>
      </w:pPr>
    </w:p>
    <w:p w:rsidR="00775AA2" w:rsidRPr="00775AA2" w:rsidRDefault="00775AA2" w:rsidP="00775AA2">
      <w:pPr>
        <w:numPr>
          <w:ilvl w:val="0"/>
          <w:numId w:val="7"/>
        </w:numPr>
      </w:pPr>
      <w:r w:rsidRPr="00775AA2">
        <w:rPr>
          <w:highlight w:val="yellow"/>
        </w:rPr>
        <w:lastRenderedPageBreak/>
        <w:t>Solve the system of equations in part A to determine the degrees of each angle by using Gaussian elimination.</w:t>
      </w:r>
      <w:r w:rsidRPr="00775AA2">
        <w:t xml:space="preserve"> </w:t>
      </w:r>
    </w:p>
    <w:p w:rsidR="00447667" w:rsidRDefault="00447667" w:rsidP="00447667">
      <w:pPr>
        <w:ind w:left="540" w:hanging="540"/>
      </w:pPr>
    </w:p>
    <w:p w:rsidR="00123849" w:rsidRDefault="00123849" w:rsidP="00447667">
      <w:pPr>
        <w:ind w:left="540" w:hanging="540"/>
      </w:pPr>
    </w:p>
    <w:p w:rsidR="00123849" w:rsidRDefault="00123849" w:rsidP="00123849">
      <w:pPr>
        <w:ind w:left="540" w:hanging="540"/>
        <w:jc w:val="center"/>
      </w:pPr>
      <w:r>
        <w:t>5</w:t>
      </w:r>
    </w:p>
    <w:p w:rsidR="00123849" w:rsidRDefault="00123849" w:rsidP="00123849">
      <w:pPr>
        <w:ind w:left="540" w:hanging="540"/>
        <w:jc w:val="center"/>
      </w:pPr>
    </w:p>
    <w:p w:rsidR="00123849" w:rsidRDefault="00123849" w:rsidP="00123849"/>
    <w:p w:rsidR="00123849" w:rsidRDefault="00123849" w:rsidP="00123849">
      <w:r>
        <w:t xml:space="preserve">1.  The following chart shows some common angles with their degrees and radian measures. </w:t>
      </w:r>
      <w:r>
        <w:rPr>
          <w:highlight w:val="yellow"/>
        </w:rPr>
        <w:t>Fill in the missing blanks by using the conversions between radians and degrees to find your solutions.  Show all work to receive full credit.</w:t>
      </w:r>
    </w:p>
    <w:p w:rsidR="00123849" w:rsidRDefault="00123849" w:rsidP="00123849"/>
    <w:p w:rsidR="00123849" w:rsidRDefault="00123849" w:rsidP="00123849">
      <w:r>
        <w:rPr>
          <w:noProof/>
          <w:sz w:val="20"/>
        </w:rPr>
        <w:pict>
          <v:shape id="_x0000_s1094" type="#_x0000_t202" style="position:absolute;margin-left:37.25pt;margin-top:.15pt;width:361.5pt;height:80.5pt;z-index:251726848" stroked="f">
            <v:textbox style="mso-next-textbox:#_x0000_s1094">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46"/>
                    <w:gridCol w:w="720"/>
                    <w:gridCol w:w="733"/>
                    <w:gridCol w:w="736"/>
                    <w:gridCol w:w="733"/>
                    <w:gridCol w:w="736"/>
                    <w:gridCol w:w="705"/>
                    <w:gridCol w:w="693"/>
                    <w:gridCol w:w="755"/>
                  </w:tblGrid>
                  <w:tr w:rsidR="00123849">
                    <w:tblPrEx>
                      <w:tblCellMar>
                        <w:top w:w="0" w:type="dxa"/>
                        <w:bottom w:w="0" w:type="dxa"/>
                      </w:tblCellMar>
                    </w:tblPrEx>
                    <w:trPr>
                      <w:trHeight w:val="802"/>
                    </w:trPr>
                    <w:tc>
                      <w:tcPr>
                        <w:tcW w:w="1350" w:type="dxa"/>
                      </w:tcPr>
                      <w:p w:rsidR="00123849" w:rsidRDefault="00123849">
                        <w:pPr>
                          <w:pStyle w:val="Header"/>
                          <w:tabs>
                            <w:tab w:val="left" w:pos="810"/>
                          </w:tabs>
                        </w:pPr>
                        <w:r>
                          <w:rPr>
                            <w:i/>
                            <w:iCs/>
                          </w:rPr>
                          <w:t>Degrees</w:t>
                        </w:r>
                      </w:p>
                    </w:tc>
                    <w:tc>
                      <w:tcPr>
                        <w:tcW w:w="722" w:type="dxa"/>
                      </w:tcPr>
                      <w:p w:rsidR="00123849" w:rsidRDefault="00123849">
                        <w:pPr>
                          <w:pStyle w:val="Header"/>
                          <w:jc w:val="center"/>
                        </w:pPr>
                        <w:r>
                          <w:t>0</w:t>
                        </w:r>
                        <w:r>
                          <w:sym w:font="Symbol" w:char="F0B0"/>
                        </w:r>
                      </w:p>
                    </w:tc>
                    <w:tc>
                      <w:tcPr>
                        <w:tcW w:w="735" w:type="dxa"/>
                      </w:tcPr>
                      <w:p w:rsidR="00123849" w:rsidRDefault="00123849">
                        <w:pPr>
                          <w:jc w:val="center"/>
                          <w:rPr>
                            <w:rStyle w:val="Answerwithunderline"/>
                          </w:rPr>
                        </w:pPr>
                        <w:r>
                          <w:rPr>
                            <w:rStyle w:val="Answerwithunderline"/>
                          </w:rPr>
                          <w:t xml:space="preserve"> </w:t>
                        </w:r>
                      </w:p>
                    </w:tc>
                    <w:tc>
                      <w:tcPr>
                        <w:tcW w:w="737" w:type="dxa"/>
                      </w:tcPr>
                      <w:p w:rsidR="00123849" w:rsidRDefault="00123849">
                        <w:pPr>
                          <w:jc w:val="center"/>
                        </w:pPr>
                        <w:r>
                          <w:t>45</w:t>
                        </w:r>
                        <w:r>
                          <w:sym w:font="Symbol" w:char="F0B0"/>
                        </w:r>
                      </w:p>
                    </w:tc>
                    <w:tc>
                      <w:tcPr>
                        <w:tcW w:w="735" w:type="dxa"/>
                      </w:tcPr>
                      <w:p w:rsidR="00123849" w:rsidRDefault="00123849">
                        <w:pPr>
                          <w:jc w:val="center"/>
                          <w:rPr>
                            <w:rStyle w:val="Answerwithunderline"/>
                          </w:rPr>
                        </w:pPr>
                        <w:r>
                          <w:rPr>
                            <w:rStyle w:val="Answerwithunderline"/>
                          </w:rPr>
                          <w:t xml:space="preserve"> </w:t>
                        </w:r>
                      </w:p>
                    </w:tc>
                    <w:tc>
                      <w:tcPr>
                        <w:tcW w:w="737" w:type="dxa"/>
                      </w:tcPr>
                      <w:p w:rsidR="00123849" w:rsidRDefault="00123849">
                        <w:pPr>
                          <w:jc w:val="center"/>
                        </w:pPr>
                        <w:r>
                          <w:t>90</w:t>
                        </w:r>
                        <w:r>
                          <w:sym w:font="Symbol" w:char="F0B0"/>
                        </w:r>
                      </w:p>
                    </w:tc>
                    <w:tc>
                      <w:tcPr>
                        <w:tcW w:w="708" w:type="dxa"/>
                      </w:tcPr>
                      <w:p w:rsidR="00123849" w:rsidRDefault="00123849">
                        <w:pPr>
                          <w:jc w:val="center"/>
                          <w:rPr>
                            <w:rStyle w:val="Answerwithunderline"/>
                          </w:rPr>
                        </w:pPr>
                        <w:r>
                          <w:rPr>
                            <w:rStyle w:val="Answerwithunderline"/>
                          </w:rPr>
                          <w:t xml:space="preserve"> </w:t>
                        </w:r>
                      </w:p>
                    </w:tc>
                    <w:tc>
                      <w:tcPr>
                        <w:tcW w:w="693" w:type="dxa"/>
                      </w:tcPr>
                      <w:p w:rsidR="00123849" w:rsidRDefault="00123849">
                        <w:pPr>
                          <w:jc w:val="center"/>
                        </w:pPr>
                        <w:r>
                          <w:t>270</w:t>
                        </w:r>
                        <w:r>
                          <w:sym w:font="Symbol" w:char="F0B0"/>
                        </w:r>
                      </w:p>
                    </w:tc>
                    <w:tc>
                      <w:tcPr>
                        <w:tcW w:w="756" w:type="dxa"/>
                      </w:tcPr>
                      <w:p w:rsidR="00123849" w:rsidRDefault="00123849">
                        <w:pPr>
                          <w:jc w:val="center"/>
                        </w:pPr>
                        <w:r>
                          <w:t>360</w:t>
                        </w:r>
                        <w:r>
                          <w:sym w:font="Symbol" w:char="F0B0"/>
                        </w:r>
                      </w:p>
                    </w:tc>
                  </w:tr>
                  <w:tr w:rsidR="00123849">
                    <w:tblPrEx>
                      <w:tblCellMar>
                        <w:top w:w="0" w:type="dxa"/>
                        <w:bottom w:w="0" w:type="dxa"/>
                      </w:tblCellMar>
                    </w:tblPrEx>
                    <w:trPr>
                      <w:trHeight w:val="422"/>
                    </w:trPr>
                    <w:tc>
                      <w:tcPr>
                        <w:tcW w:w="1350" w:type="dxa"/>
                      </w:tcPr>
                      <w:p w:rsidR="00123849" w:rsidRDefault="00123849">
                        <w:pPr>
                          <w:tabs>
                            <w:tab w:val="left" w:pos="810"/>
                          </w:tabs>
                        </w:pPr>
                        <w:r>
                          <w:rPr>
                            <w:i/>
                            <w:iCs/>
                          </w:rPr>
                          <w:t>Radians</w:t>
                        </w:r>
                      </w:p>
                    </w:tc>
                    <w:tc>
                      <w:tcPr>
                        <w:tcW w:w="722" w:type="dxa"/>
                      </w:tcPr>
                      <w:p w:rsidR="00123849" w:rsidRDefault="00123849">
                        <w:pPr>
                          <w:jc w:val="center"/>
                          <w:rPr>
                            <w:rStyle w:val="Answerwithunderline"/>
                          </w:rPr>
                        </w:pPr>
                        <w:r>
                          <w:rPr>
                            <w:rStyle w:val="Answerwithunderline"/>
                          </w:rPr>
                          <w:t xml:space="preserve"> </w:t>
                        </w:r>
                      </w:p>
                    </w:tc>
                    <w:tc>
                      <w:tcPr>
                        <w:tcW w:w="735" w:type="dxa"/>
                      </w:tcPr>
                      <w:p w:rsidR="00123849" w:rsidRDefault="00123849">
                        <w:pPr>
                          <w:jc w:val="center"/>
                        </w:pPr>
                        <w:r>
                          <w:rPr>
                            <w:position w:val="-24"/>
                          </w:rPr>
                          <w:object w:dxaOrig="260" w:dyaOrig="620">
                            <v:shape id="_x0000_i1188" type="#_x0000_t75" style="width:12.75pt;height:30.75pt" o:ole="">
                              <v:imagedata r:id="rId71" o:title=""/>
                            </v:shape>
                            <o:OLEObject Type="Embed" ProgID="Equation.DSMT4" ShapeID="_x0000_i1188" DrawAspect="Content" ObjectID="_1350941397" r:id="rId72"/>
                          </w:object>
                        </w:r>
                      </w:p>
                    </w:tc>
                    <w:tc>
                      <w:tcPr>
                        <w:tcW w:w="737" w:type="dxa"/>
                      </w:tcPr>
                      <w:p w:rsidR="00123849" w:rsidRDefault="00123849">
                        <w:pPr>
                          <w:jc w:val="center"/>
                          <w:rPr>
                            <w:rStyle w:val="Answerwithunderline"/>
                          </w:rPr>
                        </w:pPr>
                        <w:r>
                          <w:rPr>
                            <w:rStyle w:val="Answerwithunderline"/>
                          </w:rPr>
                          <w:t xml:space="preserve"> </w:t>
                        </w:r>
                      </w:p>
                    </w:tc>
                    <w:tc>
                      <w:tcPr>
                        <w:tcW w:w="735" w:type="dxa"/>
                      </w:tcPr>
                      <w:p w:rsidR="00123849" w:rsidRDefault="00123849">
                        <w:pPr>
                          <w:jc w:val="center"/>
                        </w:pPr>
                        <w:r>
                          <w:rPr>
                            <w:position w:val="-24"/>
                          </w:rPr>
                          <w:object w:dxaOrig="260" w:dyaOrig="620">
                            <v:shape id="_x0000_i1189" type="#_x0000_t75" style="width:12.75pt;height:30.75pt" o:ole="">
                              <v:imagedata r:id="rId73" o:title=""/>
                            </v:shape>
                            <o:OLEObject Type="Embed" ProgID="Equation.DSMT4" ShapeID="_x0000_i1189" DrawAspect="Content" ObjectID="_1350941398" r:id="rId74"/>
                          </w:object>
                        </w:r>
                      </w:p>
                    </w:tc>
                    <w:tc>
                      <w:tcPr>
                        <w:tcW w:w="737" w:type="dxa"/>
                      </w:tcPr>
                      <w:p w:rsidR="00123849" w:rsidRDefault="00123849">
                        <w:pPr>
                          <w:jc w:val="center"/>
                          <w:rPr>
                            <w:rStyle w:val="Answerwithunderline"/>
                          </w:rPr>
                        </w:pPr>
                        <w:r>
                          <w:rPr>
                            <w:rStyle w:val="Answerwithunderline"/>
                          </w:rPr>
                          <w:t xml:space="preserve"> </w:t>
                        </w:r>
                      </w:p>
                    </w:tc>
                    <w:tc>
                      <w:tcPr>
                        <w:tcW w:w="708" w:type="dxa"/>
                      </w:tcPr>
                      <w:p w:rsidR="00123849" w:rsidRDefault="00123849">
                        <w:pPr>
                          <w:jc w:val="center"/>
                          <w:rPr>
                            <w:i/>
                            <w:iCs/>
                          </w:rPr>
                        </w:pPr>
                        <w:r>
                          <w:rPr>
                            <w:i/>
                            <w:iCs/>
                          </w:rPr>
                          <w:sym w:font="Symbol" w:char="F070"/>
                        </w:r>
                      </w:p>
                    </w:tc>
                    <w:tc>
                      <w:tcPr>
                        <w:tcW w:w="693" w:type="dxa"/>
                      </w:tcPr>
                      <w:p w:rsidR="00123849" w:rsidRDefault="00123849">
                        <w:pPr>
                          <w:rPr>
                            <w:rStyle w:val="Answerwithunderline"/>
                          </w:rPr>
                        </w:pPr>
                        <w:r>
                          <w:rPr>
                            <w:rStyle w:val="Answerwithunderline"/>
                          </w:rPr>
                          <w:t xml:space="preserve"> </w:t>
                        </w:r>
                      </w:p>
                    </w:tc>
                    <w:tc>
                      <w:tcPr>
                        <w:tcW w:w="756" w:type="dxa"/>
                      </w:tcPr>
                      <w:p w:rsidR="00123849" w:rsidRDefault="00123849">
                        <w:pPr>
                          <w:rPr>
                            <w:rStyle w:val="Answerwithunderline"/>
                          </w:rPr>
                        </w:pPr>
                        <w:r>
                          <w:rPr>
                            <w:rStyle w:val="Answerwithunderline"/>
                          </w:rPr>
                          <w:t xml:space="preserve"> </w:t>
                        </w:r>
                      </w:p>
                    </w:tc>
                  </w:tr>
                  <w:tr w:rsidR="00123849">
                    <w:tblPrEx>
                      <w:tblCellMar>
                        <w:top w:w="0" w:type="dxa"/>
                        <w:bottom w:w="0" w:type="dxa"/>
                      </w:tblCellMar>
                    </w:tblPrEx>
                    <w:trPr>
                      <w:trHeight w:val="422"/>
                    </w:trPr>
                    <w:tc>
                      <w:tcPr>
                        <w:tcW w:w="1350" w:type="dxa"/>
                      </w:tcPr>
                      <w:p w:rsidR="00123849" w:rsidRDefault="00123849">
                        <w:pPr>
                          <w:tabs>
                            <w:tab w:val="left" w:pos="810"/>
                          </w:tabs>
                          <w:rPr>
                            <w:i/>
                            <w:iCs/>
                          </w:rPr>
                        </w:pPr>
                      </w:p>
                    </w:tc>
                    <w:tc>
                      <w:tcPr>
                        <w:tcW w:w="722" w:type="dxa"/>
                      </w:tcPr>
                      <w:p w:rsidR="00123849" w:rsidRDefault="00123849">
                        <w:pPr>
                          <w:jc w:val="center"/>
                          <w:rPr>
                            <w:rStyle w:val="Answerwithunderline"/>
                          </w:rPr>
                        </w:pPr>
                      </w:p>
                    </w:tc>
                    <w:tc>
                      <w:tcPr>
                        <w:tcW w:w="735" w:type="dxa"/>
                      </w:tcPr>
                      <w:p w:rsidR="00123849" w:rsidRDefault="00123849">
                        <w:pPr>
                          <w:jc w:val="center"/>
                          <w:rPr>
                            <w:i/>
                            <w:iCs/>
                          </w:rPr>
                        </w:pPr>
                      </w:p>
                    </w:tc>
                    <w:tc>
                      <w:tcPr>
                        <w:tcW w:w="737" w:type="dxa"/>
                      </w:tcPr>
                      <w:p w:rsidR="00123849" w:rsidRDefault="00123849">
                        <w:pPr>
                          <w:jc w:val="center"/>
                          <w:rPr>
                            <w:rStyle w:val="Answerwithunderline"/>
                          </w:rPr>
                        </w:pPr>
                      </w:p>
                    </w:tc>
                    <w:tc>
                      <w:tcPr>
                        <w:tcW w:w="735" w:type="dxa"/>
                      </w:tcPr>
                      <w:p w:rsidR="00123849" w:rsidRDefault="00123849">
                        <w:pPr>
                          <w:jc w:val="center"/>
                          <w:rPr>
                            <w:i/>
                            <w:iCs/>
                          </w:rPr>
                        </w:pPr>
                      </w:p>
                    </w:tc>
                    <w:tc>
                      <w:tcPr>
                        <w:tcW w:w="737" w:type="dxa"/>
                      </w:tcPr>
                      <w:p w:rsidR="00123849" w:rsidRDefault="00123849">
                        <w:pPr>
                          <w:jc w:val="center"/>
                          <w:rPr>
                            <w:rStyle w:val="Answerwithunderline"/>
                          </w:rPr>
                        </w:pPr>
                      </w:p>
                    </w:tc>
                    <w:tc>
                      <w:tcPr>
                        <w:tcW w:w="708" w:type="dxa"/>
                      </w:tcPr>
                      <w:p w:rsidR="00123849" w:rsidRDefault="00123849">
                        <w:pPr>
                          <w:jc w:val="center"/>
                          <w:rPr>
                            <w:i/>
                            <w:iCs/>
                          </w:rPr>
                        </w:pPr>
                      </w:p>
                    </w:tc>
                    <w:tc>
                      <w:tcPr>
                        <w:tcW w:w="693" w:type="dxa"/>
                      </w:tcPr>
                      <w:p w:rsidR="00123849" w:rsidRDefault="00123849">
                        <w:pPr>
                          <w:rPr>
                            <w:rStyle w:val="Answerwithunderline"/>
                          </w:rPr>
                        </w:pPr>
                      </w:p>
                    </w:tc>
                    <w:tc>
                      <w:tcPr>
                        <w:tcW w:w="756" w:type="dxa"/>
                      </w:tcPr>
                      <w:p w:rsidR="00123849" w:rsidRDefault="00123849">
                        <w:pPr>
                          <w:rPr>
                            <w:rStyle w:val="Answerwithunderline"/>
                          </w:rPr>
                        </w:pPr>
                      </w:p>
                    </w:tc>
                  </w:tr>
                </w:tbl>
                <w:p w:rsidR="00123849" w:rsidRDefault="00123849" w:rsidP="00123849">
                  <w:pPr>
                    <w:pStyle w:val="Header"/>
                  </w:pPr>
                </w:p>
              </w:txbxContent>
            </v:textbox>
          </v:shape>
        </w:pict>
      </w:r>
    </w:p>
    <w:p w:rsidR="00123849" w:rsidRDefault="00123849" w:rsidP="00123849">
      <w:r>
        <w:tab/>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t xml:space="preserve">     Work shown here:</w:t>
      </w:r>
    </w:p>
    <w:p w:rsidR="00123849" w:rsidRDefault="00123849" w:rsidP="00123849">
      <w:r>
        <w:t xml:space="preserve">                        </w:t>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t xml:space="preserve">2.  </w:t>
      </w:r>
      <w:r w:rsidRPr="00E96A11">
        <w:t xml:space="preserve">An A-frame lake house is 21 feet wide.    If the roof of the home makes a </w:t>
      </w:r>
      <w:r w:rsidRPr="00E96A11">
        <w:rPr>
          <w:position w:val="-6"/>
        </w:rPr>
        <w:object w:dxaOrig="400" w:dyaOrig="279">
          <v:shape id="_x0000_i1172" type="#_x0000_t75" style="width:20.25pt;height:14.25pt" o:ole="">
            <v:imagedata r:id="rId75" o:title=""/>
          </v:shape>
          <o:OLEObject Type="Embed" ProgID="Equation.DSMT4" ShapeID="_x0000_i1172" DrawAspect="Content" ObjectID="_1350941381" r:id="rId76"/>
        </w:object>
      </w:r>
      <w:r w:rsidRPr="00E96A11">
        <w:t>angle with the base of the home, what is the length of the house from ground level to the peak of the roof?  Round final answer to the nearest foot.</w:t>
      </w:r>
    </w:p>
    <w:p w:rsidR="00123849" w:rsidRDefault="00123849" w:rsidP="00123849">
      <w:r>
        <w:rPr>
          <w:noProof/>
          <w:sz w:val="20"/>
        </w:rPr>
        <w:pict>
          <v:rect id="_x0000_s1099" style="position:absolute;margin-left:123pt;margin-top:90.35pt;width:10.5pt;height:26.25pt;z-index:251731968"/>
        </w:pict>
      </w:r>
      <w:r>
        <w:rPr>
          <w:noProof/>
          <w:sz w:val="20"/>
        </w:rPr>
        <w:pict>
          <v:shape id="_x0000_s1102" type="#_x0000_t202" style="position:absolute;margin-left:110.25pt;margin-top:117.35pt;width:33.75pt;height:21pt;z-index:-251581440;mso-wrap-edited:f" wrapcoords="-480 0 -480 20829 21600 20829 21600 0 -480 0" stroked="f">
            <v:textbox>
              <w:txbxContent>
                <w:p w:rsidR="00123849" w:rsidRDefault="00123849" w:rsidP="00123849">
                  <w:pPr>
                    <w:rPr>
                      <w:b/>
                      <w:bCs/>
                      <w:sz w:val="18"/>
                    </w:rPr>
                  </w:pPr>
                  <w:r>
                    <w:rPr>
                      <w:b/>
                      <w:bCs/>
                      <w:sz w:val="18"/>
                    </w:rPr>
                    <w:t>21 ft</w:t>
                  </w:r>
                </w:p>
              </w:txbxContent>
            </v:textbox>
          </v:shape>
        </w:pict>
      </w:r>
      <w:r>
        <w:rPr>
          <w:noProof/>
          <w:sz w:val="20"/>
        </w:rPr>
        <w:pict>
          <v:line id="_x0000_s1100" style="position:absolute;z-index:251732992" from="148.5pt,127.1pt" to="184.5pt,127.1pt" strokeweight=".25pt">
            <v:stroke endarrow="block" endarrowwidth="narrow" endarrowlength="short"/>
          </v:line>
        </w:pict>
      </w:r>
      <w:r>
        <w:rPr>
          <w:noProof/>
          <w:sz w:val="20"/>
        </w:rPr>
        <w:pict>
          <v:line id="_x0000_s1098" style="position:absolute;z-index:251730944" from="93pt,28.1pt" to="127.5pt,56.6pt"/>
        </w:pict>
      </w:r>
      <w:r>
        <w:rPr>
          <w:noProof/>
          <w:sz w:val="20"/>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5" type="#_x0000_t5" style="position:absolute;margin-left:34.5pt;margin-top:27.35pt;width:114pt;height:63pt;z-index:251727872"/>
        </w:pict>
      </w:r>
      <w:r>
        <w:rPr>
          <w:noProof/>
          <w:sz w:val="20"/>
        </w:rPr>
        <w:pict>
          <v:shape id="_x0000_s1096" type="#_x0000_t5" style="position:absolute;margin-left:66pt;margin-top:54.35pt;width:117.75pt;height:62.25pt;z-index:251728896"/>
        </w:pict>
      </w:r>
      <w:r>
        <w:rPr>
          <w:noProof/>
          <w:sz w:val="20"/>
        </w:rPr>
        <w:pict>
          <v:line id="_x0000_s1101" style="position:absolute;flip:x;z-index:251734016" from="68.25pt,127.1pt" to="105pt,127.1pt">
            <v:stroke endarrow="block" endarrowwidth="narrow" endarrowlength="short"/>
          </v:line>
        </w:pict>
      </w:r>
      <w:r>
        <w:rPr>
          <w:noProof/>
          <w:sz w:val="20"/>
        </w:rPr>
        <w:pict>
          <v:line id="_x0000_s1097" style="position:absolute;z-index:251729920" from="34.5pt,89.6pt" to="66pt,115.1pt"/>
        </w:pict>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rPr>
          <w:noProof/>
          <w:sz w:val="20"/>
        </w:rPr>
        <w:pict>
          <v:shape id="_x0000_s1103" type="#_x0000_t202" style="position:absolute;margin-left:1in;margin-top:2.05pt;width:28.5pt;height:21.75pt;z-index:251736064;mso-wrap-edited:f" wrapcoords="-568 0 -568 20855 21600 20855 21600 0 -568 0" filled="f" stroked="f">
            <v:textbox>
              <w:txbxContent>
                <w:p w:rsidR="00123849" w:rsidRDefault="00123849" w:rsidP="00123849">
                  <w:pPr>
                    <w:rPr>
                      <w:b/>
                      <w:bCs/>
                      <w:sz w:val="18"/>
                    </w:rPr>
                  </w:pPr>
                  <w:r>
                    <w:rPr>
                      <w:b/>
                      <w:bCs/>
                      <w:sz w:val="18"/>
                    </w:rPr>
                    <w:t>45</w:t>
                  </w:r>
                  <w:r>
                    <w:rPr>
                      <w:b/>
                      <w:bCs/>
                      <w:sz w:val="18"/>
                      <w:vertAlign w:val="superscript"/>
                    </w:rPr>
                    <w:t>o</w:t>
                  </w:r>
                </w:p>
              </w:txbxContent>
            </v:textbox>
          </v:shape>
        </w:pict>
      </w:r>
      <w:r>
        <w:rPr>
          <w:noProof/>
          <w:sz w:val="20"/>
        </w:rPr>
        <w:pict>
          <v:shape id="_x0000_s1104" type="#_x0000_t202" style="position:absolute;margin-left:153pt;margin-top:2.05pt;width:30pt;height:18.75pt;z-index:251737088;mso-wrap-edited:f" wrapcoords="-540 0 -540 20736 21600 20736 21600 0 -540 0" filled="f" stroked="f">
            <v:textbox>
              <w:txbxContent>
                <w:p w:rsidR="00123849" w:rsidRDefault="00123849" w:rsidP="00123849">
                  <w:pPr>
                    <w:rPr>
                      <w:b/>
                      <w:bCs/>
                      <w:sz w:val="18"/>
                    </w:rPr>
                  </w:pPr>
                  <w:r>
                    <w:rPr>
                      <w:b/>
                      <w:bCs/>
                      <w:sz w:val="18"/>
                    </w:rPr>
                    <w:t>45</w:t>
                  </w:r>
                  <w:r>
                    <w:rPr>
                      <w:b/>
                      <w:bCs/>
                      <w:sz w:val="18"/>
                      <w:vertAlign w:val="superscript"/>
                    </w:rPr>
                    <w:t>o</w:t>
                  </w:r>
                </w:p>
              </w:txbxContent>
            </v:textbox>
          </v:shape>
        </w:pict>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t xml:space="preserve">      </w:t>
      </w:r>
    </w:p>
    <w:p w:rsidR="00123849" w:rsidRDefault="00123849" w:rsidP="00123849"/>
    <w:p w:rsidR="00123849" w:rsidRDefault="00123849" w:rsidP="00123849"/>
    <w:p w:rsidR="00123849" w:rsidRDefault="00123849" w:rsidP="00123849"/>
    <w:p w:rsidR="00123849" w:rsidRDefault="00123849" w:rsidP="00123849">
      <w:r>
        <w:t>3. Use common trigonometric identities for the functions given to find the indicated trigonometric functions. (</w:t>
      </w:r>
      <w:r w:rsidRPr="000C2D22">
        <w:rPr>
          <w:b/>
        </w:rPr>
        <w:t>Hint:</w:t>
      </w:r>
      <w:r>
        <w:t xml:space="preserve"> Remember the reciprocal properties of sine, cosine, and tangent.)  Show all work to receive full credit.</w:t>
      </w:r>
      <w:r w:rsidRPr="00CA641E">
        <w:t xml:space="preserve"> </w:t>
      </w:r>
      <w:r>
        <w:t>Give answers in exact form – no decimals.</w:t>
      </w:r>
    </w:p>
    <w:p w:rsidR="00123849" w:rsidRDefault="00123849" w:rsidP="00123849"/>
    <w:p w:rsidR="00123849" w:rsidRDefault="00123849" w:rsidP="00123849">
      <w:r>
        <w:t xml:space="preserve">  A.  If </w:t>
      </w:r>
      <w:r>
        <w:rPr>
          <w:position w:val="-24"/>
        </w:rPr>
        <w:object w:dxaOrig="1280" w:dyaOrig="680">
          <v:shape id="_x0000_i1173" type="#_x0000_t75" style="width:63.75pt;height:33.75pt" o:ole="">
            <v:imagedata r:id="rId77" o:title=""/>
          </v:shape>
          <o:OLEObject Type="Embed" ProgID="Equation.DSMT4" ShapeID="_x0000_i1173" DrawAspect="Content" ObjectID="_1350941382" r:id="rId78"/>
        </w:object>
      </w:r>
      <w:r>
        <w:t xml:space="preserve"> and </w:t>
      </w:r>
      <w:r>
        <w:rPr>
          <w:position w:val="-24"/>
        </w:rPr>
        <w:object w:dxaOrig="1160" w:dyaOrig="620">
          <v:shape id="_x0000_i1174" type="#_x0000_t75" style="width:57.75pt;height:30.75pt" o:ole="">
            <v:imagedata r:id="rId79" o:title=""/>
          </v:shape>
          <o:OLEObject Type="Embed" ProgID="Equation.DSMT4" ShapeID="_x0000_i1174" DrawAspect="Content" ObjectID="_1350941383" r:id="rId80"/>
        </w:object>
      </w:r>
      <w:r>
        <w:t xml:space="preserve">, what are the values of </w:t>
      </w:r>
    </w:p>
    <w:p w:rsidR="00123849" w:rsidRDefault="00123849" w:rsidP="00123849">
      <w:pPr>
        <w:ind w:left="240"/>
      </w:pPr>
    </w:p>
    <w:p w:rsidR="00123849" w:rsidRDefault="00123849" w:rsidP="00123849">
      <w:pPr>
        <w:ind w:firstLine="720"/>
      </w:pPr>
      <w:r>
        <w:t xml:space="preserve">a) </w:t>
      </w:r>
      <w:r>
        <w:rPr>
          <w:position w:val="-6"/>
        </w:rPr>
        <w:object w:dxaOrig="740" w:dyaOrig="279">
          <v:shape id="_x0000_i1175" type="#_x0000_t75" style="width:36.75pt;height:14.25pt" o:ole="">
            <v:imagedata r:id="rId81" o:title=""/>
          </v:shape>
          <o:OLEObject Type="Embed" ProgID="Equation.DSMT4" ShapeID="_x0000_i1175" DrawAspect="Content" ObjectID="_1350941384" r:id="rId82"/>
        </w:object>
      </w:r>
      <w:r>
        <w:rPr>
          <w:highlight w:val="yellow"/>
        </w:rPr>
        <w:t>=</w:t>
      </w:r>
    </w:p>
    <w:p w:rsidR="00123849" w:rsidRDefault="00123849" w:rsidP="00123849">
      <w:pPr>
        <w:ind w:firstLine="720"/>
      </w:pPr>
    </w:p>
    <w:p w:rsidR="00123849" w:rsidRDefault="00123849" w:rsidP="00123849">
      <w:pPr>
        <w:ind w:firstLine="720"/>
      </w:pPr>
      <w:r>
        <w:tab/>
      </w:r>
    </w:p>
    <w:p w:rsidR="00123849" w:rsidRDefault="00123849" w:rsidP="00123849">
      <w:pPr>
        <w:ind w:firstLine="720"/>
      </w:pPr>
    </w:p>
    <w:p w:rsidR="00123849" w:rsidRDefault="00123849" w:rsidP="00123849">
      <w:pPr>
        <w:ind w:firstLine="720"/>
      </w:pPr>
      <w:r>
        <w:t xml:space="preserve">b) </w:t>
      </w:r>
      <w:r>
        <w:rPr>
          <w:position w:val="-6"/>
        </w:rPr>
        <w:object w:dxaOrig="740" w:dyaOrig="279">
          <v:shape id="_x0000_i1176" type="#_x0000_t75" style="width:36.75pt;height:14.25pt" o:ole="">
            <v:imagedata r:id="rId83" o:title=""/>
          </v:shape>
          <o:OLEObject Type="Embed" ProgID="Equation.DSMT4" ShapeID="_x0000_i1176" DrawAspect="Content" ObjectID="_1350941385" r:id="rId84"/>
        </w:object>
      </w:r>
      <w:r>
        <w:rPr>
          <w:highlight w:val="yellow"/>
        </w:rPr>
        <w:t>=</w:t>
      </w:r>
    </w:p>
    <w:p w:rsidR="00123849" w:rsidRDefault="00123849" w:rsidP="00123849">
      <w:pPr>
        <w:ind w:firstLine="720"/>
      </w:pPr>
    </w:p>
    <w:p w:rsidR="00123849" w:rsidRDefault="00123849" w:rsidP="00123849"/>
    <w:p w:rsidR="00123849" w:rsidRDefault="00123849" w:rsidP="00123849">
      <w:pPr>
        <w:ind w:firstLine="720"/>
      </w:pPr>
    </w:p>
    <w:p w:rsidR="00123849" w:rsidRDefault="00123849" w:rsidP="00123849">
      <w:pPr>
        <w:ind w:firstLine="720"/>
      </w:pPr>
      <w:r>
        <w:t xml:space="preserve">c) </w:t>
      </w:r>
      <w:r>
        <w:rPr>
          <w:position w:val="-6"/>
        </w:rPr>
        <w:object w:dxaOrig="740" w:dyaOrig="279">
          <v:shape id="_x0000_i1177" type="#_x0000_t75" style="width:36.75pt;height:14.25pt" o:ole="">
            <v:imagedata r:id="rId85" o:title=""/>
          </v:shape>
          <o:OLEObject Type="Embed" ProgID="Equation.DSMT4" ShapeID="_x0000_i1177" DrawAspect="Content" ObjectID="_1350941386" r:id="rId86"/>
        </w:object>
      </w:r>
      <w:r>
        <w:rPr>
          <w:highlight w:val="yellow"/>
        </w:rPr>
        <w:t>=</w:t>
      </w:r>
    </w:p>
    <w:p w:rsidR="00123849" w:rsidRDefault="00123849" w:rsidP="00123849"/>
    <w:p w:rsidR="00123849" w:rsidRDefault="00123849" w:rsidP="00123849">
      <w:pPr>
        <w:ind w:left="720" w:firstLine="720"/>
      </w:pPr>
    </w:p>
    <w:p w:rsidR="00123849" w:rsidRDefault="00123849" w:rsidP="00123849"/>
    <w:p w:rsidR="00123849" w:rsidRDefault="00123849" w:rsidP="00123849"/>
    <w:p w:rsidR="00123849" w:rsidRDefault="00123849" w:rsidP="00123849">
      <w:r>
        <w:t xml:space="preserve">B.  If </w:t>
      </w:r>
      <w:r>
        <w:rPr>
          <w:position w:val="-6"/>
        </w:rPr>
        <w:object w:dxaOrig="880" w:dyaOrig="279">
          <v:shape id="_x0000_i1178" type="#_x0000_t75" style="width:44.25pt;height:14.25pt" o:ole="">
            <v:imagedata r:id="rId87" o:title=""/>
          </v:shape>
          <o:OLEObject Type="Embed" ProgID="Equation.DSMT4" ShapeID="_x0000_i1178" DrawAspect="Content" ObjectID="_1350941387" r:id="rId88"/>
        </w:object>
      </w:r>
      <w:r>
        <w:t xml:space="preserve"> and </w:t>
      </w:r>
      <w:r>
        <w:rPr>
          <w:position w:val="-24"/>
        </w:rPr>
        <w:object w:dxaOrig="1240" w:dyaOrig="680">
          <v:shape id="_x0000_i1179" type="#_x0000_t75" style="width:62.25pt;height:33.75pt" o:ole="">
            <v:imagedata r:id="rId89" o:title=""/>
          </v:shape>
          <o:OLEObject Type="Embed" ProgID="Equation.DSMT4" ShapeID="_x0000_i1179" DrawAspect="Content" ObjectID="_1350941388" r:id="rId90"/>
        </w:object>
      </w:r>
      <w:r>
        <w:t xml:space="preserve">, what are the values of </w:t>
      </w:r>
    </w:p>
    <w:p w:rsidR="00123849" w:rsidRDefault="00123849" w:rsidP="00123849"/>
    <w:p w:rsidR="00123849" w:rsidRDefault="00123849" w:rsidP="00123849">
      <w:r>
        <w:tab/>
        <w:t xml:space="preserve">a) </w:t>
      </w:r>
      <w:r>
        <w:rPr>
          <w:position w:val="-6"/>
        </w:rPr>
        <w:object w:dxaOrig="520" w:dyaOrig="279">
          <v:shape id="_x0000_i1180" type="#_x0000_t75" style="width:26.25pt;height:14.25pt" o:ole="">
            <v:imagedata r:id="rId91" o:title=""/>
          </v:shape>
          <o:OLEObject Type="Embed" ProgID="Equation.DSMT4" ShapeID="_x0000_i1180" DrawAspect="Content" ObjectID="_1350941389" r:id="rId92"/>
        </w:object>
      </w:r>
      <w:r>
        <w:rPr>
          <w:highlight w:val="yellow"/>
        </w:rPr>
        <w:t>=</w:t>
      </w:r>
    </w:p>
    <w:p w:rsidR="00123849" w:rsidRDefault="00123849" w:rsidP="00123849"/>
    <w:p w:rsidR="00123849" w:rsidRDefault="00123849" w:rsidP="00123849">
      <w:r>
        <w:tab/>
      </w:r>
      <w:r>
        <w:tab/>
      </w:r>
    </w:p>
    <w:p w:rsidR="00123849" w:rsidRDefault="00123849" w:rsidP="00123849"/>
    <w:p w:rsidR="00123849" w:rsidRDefault="00123849" w:rsidP="00123849">
      <w:r>
        <w:tab/>
        <w:t xml:space="preserve">b) </w:t>
      </w:r>
      <w:r>
        <w:rPr>
          <w:position w:val="-6"/>
        </w:rPr>
        <w:object w:dxaOrig="540" w:dyaOrig="279">
          <v:shape id="_x0000_i1181" type="#_x0000_t75" style="width:27pt;height:14.25pt" o:ole="">
            <v:imagedata r:id="rId93" o:title=""/>
          </v:shape>
          <o:OLEObject Type="Embed" ProgID="Equation.DSMT4" ShapeID="_x0000_i1181" DrawAspect="Content" ObjectID="_1350941390" r:id="rId94"/>
        </w:object>
      </w:r>
      <w:r>
        <w:rPr>
          <w:highlight w:val="yellow"/>
        </w:rPr>
        <w:t>=</w:t>
      </w:r>
    </w:p>
    <w:p w:rsidR="00123849" w:rsidRDefault="00123849" w:rsidP="00123849">
      <w:pPr>
        <w:ind w:firstLine="720"/>
      </w:pPr>
    </w:p>
    <w:p w:rsidR="00123849" w:rsidRDefault="00123849" w:rsidP="00123849">
      <w:pPr>
        <w:ind w:left="720" w:firstLine="720"/>
      </w:pPr>
    </w:p>
    <w:p w:rsidR="00123849" w:rsidRDefault="00123849" w:rsidP="00123849">
      <w:r>
        <w:tab/>
        <w:t xml:space="preserve">c) </w:t>
      </w:r>
      <w:r>
        <w:rPr>
          <w:position w:val="-6"/>
        </w:rPr>
        <w:object w:dxaOrig="660" w:dyaOrig="320">
          <v:shape id="_x0000_i1182" type="#_x0000_t75" style="width:33pt;height:15.75pt" o:ole="">
            <v:imagedata r:id="rId95" o:title=""/>
          </v:shape>
          <o:OLEObject Type="Embed" ProgID="Equation.DSMT4" ShapeID="_x0000_i1182" DrawAspect="Content" ObjectID="_1350941391" r:id="rId96"/>
        </w:object>
      </w:r>
      <w:r>
        <w:rPr>
          <w:highlight w:val="yellow"/>
        </w:rPr>
        <w:t>=</w:t>
      </w:r>
    </w:p>
    <w:p w:rsidR="00123849" w:rsidRDefault="00123849" w:rsidP="00123849"/>
    <w:p w:rsidR="00123849" w:rsidRDefault="00123849" w:rsidP="00123849">
      <w:r>
        <w:tab/>
      </w:r>
      <w:r>
        <w:tab/>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lastRenderedPageBreak/>
        <w:t>4.  Solve the following application problem.  Show all work to receive full credit.</w:t>
      </w:r>
    </w:p>
    <w:p w:rsidR="00123849" w:rsidRDefault="00123849" w:rsidP="00123849"/>
    <w:p w:rsidR="00123849" w:rsidRDefault="00123849" w:rsidP="00123849">
      <w:pPr>
        <w:rPr>
          <w:bCs/>
          <w:highlight w:val="yellow"/>
        </w:rPr>
      </w:pPr>
      <w:r>
        <w:t xml:space="preserve">A.  </w:t>
      </w:r>
      <w:r>
        <w:rPr>
          <w:bCs/>
          <w:highlight w:val="yellow"/>
        </w:rPr>
        <w:t xml:space="preserve">A man at ground level measures the angle of elevation to the top of a building to be </w:t>
      </w:r>
      <w:r>
        <w:rPr>
          <w:bCs/>
          <w:position w:val="-6"/>
          <w:highlight w:val="yellow"/>
        </w:rPr>
        <w:object w:dxaOrig="400" w:dyaOrig="279">
          <v:shape id="_x0000_i1183" type="#_x0000_t75" style="width:20.25pt;height:14.25pt" o:ole="" o:bullet="t">
            <v:imagedata r:id="rId97" o:title=""/>
          </v:shape>
          <o:OLEObject Type="Embed" ProgID="Equation.DSMT4" ShapeID="_x0000_i1183" DrawAspect="Content" ObjectID="_1350941392" r:id="rId98"/>
        </w:object>
      </w:r>
      <w:r>
        <w:rPr>
          <w:bCs/>
          <w:highlight w:val="yellow"/>
        </w:rPr>
        <w:t xml:space="preserve">. If, at this point, he is 15 feet from the building, what is the height of the building?   </w:t>
      </w:r>
    </w:p>
    <w:p w:rsidR="00123849" w:rsidRDefault="00123849" w:rsidP="00123849">
      <w:pPr>
        <w:rPr>
          <w:bCs/>
          <w:highlight w:val="yellow"/>
        </w:rPr>
      </w:pPr>
    </w:p>
    <w:p w:rsidR="00123849" w:rsidRDefault="00123849" w:rsidP="00123849">
      <w:r>
        <w:rPr>
          <w:bCs/>
          <w:highlight w:val="yellow"/>
        </w:rPr>
        <w:t>Draw a picture, show all work, and find the solution. Round to the nearest hundredths.</w:t>
      </w:r>
    </w:p>
    <w:p w:rsidR="00123849" w:rsidRDefault="00123849" w:rsidP="00123849"/>
    <w:p w:rsidR="00123849" w:rsidRDefault="00123849" w:rsidP="00123849"/>
    <w:p w:rsidR="00123849" w:rsidRDefault="00123849" w:rsidP="00123849">
      <w:r>
        <w:t xml:space="preserve">  </w:t>
      </w:r>
    </w:p>
    <w:p w:rsidR="00123849" w:rsidRDefault="00123849" w:rsidP="00123849"/>
    <w:p w:rsidR="00123849" w:rsidRDefault="00123849" w:rsidP="00123849"/>
    <w:p w:rsidR="00123849" w:rsidRPr="00182CED" w:rsidRDefault="00123849" w:rsidP="00123849">
      <w:pPr>
        <w:rPr>
          <w:bCs/>
        </w:rPr>
      </w:pPr>
      <w:r>
        <w:t xml:space="preserve">B. </w:t>
      </w:r>
      <w:r>
        <w:rPr>
          <w:bCs/>
        </w:rPr>
        <w:t xml:space="preserve">The same man now stands atop a building.  He measures the angle of elevation to the building across the street to be </w:t>
      </w:r>
      <w:r>
        <w:rPr>
          <w:bCs/>
          <w:position w:val="-6"/>
        </w:rPr>
        <w:object w:dxaOrig="400" w:dyaOrig="279">
          <v:shape id="_x0000_i1184" type="#_x0000_t75" style="width:20.25pt;height:14.25pt" o:ole="">
            <v:imagedata r:id="rId99" o:title=""/>
          </v:shape>
          <o:OLEObject Type="Embed" ProgID="Equation.3" ShapeID="_x0000_i1184" DrawAspect="Content" ObjectID="_1350941393" r:id="rId100"/>
        </w:object>
      </w:r>
      <w:r>
        <w:rPr>
          <w:bCs/>
        </w:rPr>
        <w:t xml:space="preserve"> and the angle of depression (to the base of the building) to be</w:t>
      </w:r>
      <w:r>
        <w:rPr>
          <w:bCs/>
          <w:position w:val="-6"/>
        </w:rPr>
        <w:object w:dxaOrig="400" w:dyaOrig="279">
          <v:shape id="_x0000_i1185" type="#_x0000_t75" style="width:20.25pt;height:14.25pt" o:ole="">
            <v:imagedata r:id="rId101" o:title=""/>
          </v:shape>
          <o:OLEObject Type="Embed" ProgID="Equation.3" ShapeID="_x0000_i1185" DrawAspect="Content" ObjectID="_1350941394" r:id="rId102"/>
        </w:object>
      </w:r>
      <w:r>
        <w:rPr>
          <w:bCs/>
        </w:rPr>
        <w:t xml:space="preserve">. </w:t>
      </w:r>
      <w:r w:rsidRPr="00877135">
        <w:rPr>
          <w:bCs/>
          <w:highlight w:val="yellow"/>
        </w:rPr>
        <w:t>If the two buildings are 50 feet apart, how tall is the taller building?</w:t>
      </w:r>
      <w:r>
        <w:rPr>
          <w:bCs/>
        </w:rPr>
        <w:t xml:space="preserve"> </w:t>
      </w:r>
      <w:r>
        <w:rPr>
          <w:bCs/>
          <w:highlight w:val="yellow"/>
        </w:rPr>
        <w:t>See the following figure. Round to the nearest hundredths.</w:t>
      </w:r>
    </w:p>
    <w:p w:rsidR="00123849" w:rsidRDefault="00123849" w:rsidP="00123849"/>
    <w:p w:rsidR="00123849" w:rsidRDefault="00123849" w:rsidP="00123849">
      <w:pPr>
        <w:rPr>
          <w:bCs/>
        </w:rPr>
      </w:pPr>
      <w:r>
        <w:rPr>
          <w:noProof/>
          <w:sz w:val="20"/>
        </w:rPr>
        <w:pict>
          <v:line id="_x0000_s1112" style="position:absolute;flip:y;z-index:251745280" from="54.75pt,12.25pt" to="162pt,42.25pt"/>
        </w:pict>
      </w:r>
      <w:r>
        <w:rPr>
          <w:noProof/>
          <w:sz w:val="20"/>
        </w:rPr>
        <w:pict>
          <v:rect id="_x0000_s1107" style="position:absolute;margin-left:159pt;margin-top:12.25pt;width:15pt;height:80.25pt;z-index:251740160"/>
        </w:pict>
      </w:r>
    </w:p>
    <w:p w:rsidR="00123849" w:rsidRDefault="00123849" w:rsidP="00123849"/>
    <w:p w:rsidR="00123849" w:rsidRDefault="00123849" w:rsidP="00123849">
      <w:pPr>
        <w:ind w:firstLine="720"/>
      </w:pPr>
      <w:r>
        <w:rPr>
          <w:noProof/>
          <w:sz w:val="20"/>
        </w:rPr>
        <w:pict>
          <v:shape id="_x0000_s1115" type="#_x0000_t202" style="position:absolute;left:0;text-align:left;margin-left:73.5pt;margin-top:13.15pt;width:28.5pt;height:20.25pt;z-index:251748352" filled="f" stroked="f">
            <v:textbox>
              <w:txbxContent>
                <w:p w:rsidR="00123849" w:rsidRDefault="00123849" w:rsidP="00123849">
                  <w:pPr>
                    <w:rPr>
                      <w:b/>
                      <w:bCs/>
                      <w:sz w:val="18"/>
                    </w:rPr>
                  </w:pPr>
                  <w:r>
                    <w:rPr>
                      <w:b/>
                      <w:bCs/>
                      <w:sz w:val="18"/>
                    </w:rPr>
                    <w:t>33</w:t>
                  </w:r>
                  <w:r>
                    <w:rPr>
                      <w:b/>
                      <w:bCs/>
                      <w:sz w:val="18"/>
                      <w:vertAlign w:val="superscript"/>
                    </w:rPr>
                    <w:t>o</w:t>
                  </w:r>
                </w:p>
              </w:txbxContent>
            </v:textbox>
          </v:shape>
        </w:pict>
      </w:r>
      <w:r>
        <w:rPr>
          <w:noProof/>
          <w:sz w:val="20"/>
        </w:rPr>
        <w:pict>
          <v:shape id="_x0000_s1114" type="#_x0000_t202" style="position:absolute;left:0;text-align:left;margin-left:70.5pt;margin-top:1.9pt;width:28.5pt;height:20.25pt;z-index:251747328" filled="f" stroked="f">
            <v:textbox>
              <w:txbxContent>
                <w:p w:rsidR="00123849" w:rsidRDefault="00123849" w:rsidP="00123849">
                  <w:pPr>
                    <w:rPr>
                      <w:b/>
                      <w:bCs/>
                      <w:sz w:val="18"/>
                    </w:rPr>
                  </w:pPr>
                  <w:r>
                    <w:rPr>
                      <w:b/>
                      <w:bCs/>
                      <w:sz w:val="18"/>
                    </w:rPr>
                    <w:t>25</w:t>
                  </w:r>
                  <w:r>
                    <w:rPr>
                      <w:b/>
                      <w:bCs/>
                      <w:sz w:val="18"/>
                      <w:vertAlign w:val="superscript"/>
                    </w:rPr>
                    <w:t>o</w:t>
                  </w:r>
                </w:p>
              </w:txbxContent>
            </v:textbox>
          </v:shape>
        </w:pict>
      </w:r>
      <w:r>
        <w:rPr>
          <w:noProof/>
          <w:sz w:val="20"/>
        </w:rPr>
        <w:pict>
          <v:line id="_x0000_s1113" style="position:absolute;left:0;text-align:left;z-index:251746304" from="55.5pt,15.4pt" to="159.75pt,64.15pt"/>
        </w:pict>
      </w:r>
      <w:r>
        <w:rPr>
          <w:noProof/>
          <w:sz w:val="20"/>
        </w:rPr>
        <w:pict>
          <v:line id="_x0000_s1111" style="position:absolute;left:0;text-align:left;flip:y;z-index:251744256" from="54.75pt,15.4pt" to="159pt,15.4pt">
            <v:stroke dashstyle="1 1"/>
          </v:line>
        </w:pict>
      </w:r>
      <w:r>
        <w:rPr>
          <w:noProof/>
          <w:sz w:val="20"/>
        </w:rPr>
        <w:pict>
          <v:shape id="_x0000_s1110" type="#_x0000_t202" style="position:absolute;left:0;text-align:left;margin-left:90pt;margin-top:61.9pt;width:36pt;height:21pt;z-index:-251573248;mso-wrap-edited:f" wrapcoords="-277 0 -277 21176 21600 21176 21600 0 -277 0" stroked="f">
            <v:textbox>
              <w:txbxContent>
                <w:p w:rsidR="00123849" w:rsidRDefault="00123849" w:rsidP="00123849">
                  <w:pPr>
                    <w:rPr>
                      <w:b/>
                      <w:bCs/>
                      <w:sz w:val="18"/>
                    </w:rPr>
                  </w:pPr>
                  <w:r>
                    <w:rPr>
                      <w:b/>
                      <w:bCs/>
                      <w:sz w:val="18"/>
                    </w:rPr>
                    <w:t>50 ft</w:t>
                  </w:r>
                </w:p>
              </w:txbxContent>
            </v:textbox>
          </v:shape>
        </w:pict>
      </w:r>
      <w:r>
        <w:rPr>
          <w:noProof/>
          <w:sz w:val="20"/>
        </w:rPr>
        <w:pict>
          <v:line id="_x0000_s1109" style="position:absolute;left:0;text-align:left;flip:x;z-index:251742208" from="53.25pt,72.4pt" to="91.5pt,72.4pt">
            <v:stroke endarrow="block"/>
          </v:line>
        </w:pict>
      </w:r>
      <w:r>
        <w:rPr>
          <w:noProof/>
          <w:sz w:val="20"/>
        </w:rPr>
        <w:pict>
          <v:line id="_x0000_s1108" style="position:absolute;left:0;text-align:left;z-index:251741184" from="122.25pt,72.4pt" to="159pt,72.4pt">
            <v:stroke endarrow="block"/>
          </v:line>
        </w:pict>
      </w:r>
      <w:r>
        <w:rPr>
          <w:noProof/>
          <w:sz w:val="20"/>
        </w:rPr>
        <w:pict>
          <v:rect id="_x0000_s1106" style="position:absolute;left:0;text-align:left;margin-left:39.75pt;margin-top:15.4pt;width:15pt;height:49.5pt;z-index:251739136"/>
        </w:pict>
      </w:r>
      <w:r>
        <w:rPr>
          <w:noProof/>
          <w:sz w:val="20"/>
        </w:rPr>
        <w:pict>
          <v:line id="_x0000_s1105" style="position:absolute;left:0;text-align:left;z-index:251738112" from="15.75pt,64.9pt" to="203.25pt,64.9pt"/>
        </w:pict>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t xml:space="preserve">5.  A weather balloon </w:t>
      </w:r>
      <w:r w:rsidRPr="00182CED">
        <w:rPr>
          <w:i/>
        </w:rPr>
        <w:t>B</w:t>
      </w:r>
      <w:r>
        <w:t xml:space="preserve"> lies directly over a 1500-meter airstrip extending from </w:t>
      </w:r>
      <w:r w:rsidRPr="00182CED">
        <w:rPr>
          <w:i/>
        </w:rPr>
        <w:t>A</w:t>
      </w:r>
      <w:r>
        <w:t xml:space="preserve"> to </w:t>
      </w:r>
      <w:r w:rsidRPr="00182CED">
        <w:rPr>
          <w:i/>
        </w:rPr>
        <w:t>C</w:t>
      </w:r>
      <w:r>
        <w:t xml:space="preserve">.  </w:t>
      </w:r>
    </w:p>
    <w:p w:rsidR="00123849" w:rsidRDefault="00123849" w:rsidP="00123849">
      <w:r>
        <w:t xml:space="preserve">The angle of elevation from </w:t>
      </w:r>
      <w:r w:rsidRPr="00182CED">
        <w:rPr>
          <w:i/>
        </w:rPr>
        <w:t>A</w:t>
      </w:r>
      <w:r>
        <w:t xml:space="preserve"> to </w:t>
      </w:r>
      <w:r w:rsidRPr="00182CED">
        <w:rPr>
          <w:i/>
        </w:rPr>
        <w:t>B</w:t>
      </w:r>
      <w:r>
        <w:t xml:space="preserve"> is </w:t>
      </w:r>
      <w:r>
        <w:rPr>
          <w:position w:val="-6"/>
        </w:rPr>
        <w:object w:dxaOrig="400" w:dyaOrig="279">
          <v:shape id="_x0000_i1186" type="#_x0000_t75" style="width:20.25pt;height:14.25pt" o:ole="">
            <v:imagedata r:id="rId103" o:title=""/>
          </v:shape>
          <o:OLEObject Type="Embed" ProgID="Equation.DSMT4" ShapeID="_x0000_i1186" DrawAspect="Content" ObjectID="_1350941395" r:id="rId104"/>
        </w:object>
      </w:r>
      <w:r>
        <w:t xml:space="preserve">and from </w:t>
      </w:r>
      <w:r w:rsidRPr="00182CED">
        <w:rPr>
          <w:i/>
        </w:rPr>
        <w:t>C</w:t>
      </w:r>
      <w:r>
        <w:t xml:space="preserve"> to </w:t>
      </w:r>
      <w:r w:rsidRPr="00182CED">
        <w:rPr>
          <w:i/>
        </w:rPr>
        <w:t>B</w:t>
      </w:r>
      <w:r>
        <w:t xml:space="preserve"> is </w:t>
      </w:r>
      <w:r>
        <w:rPr>
          <w:position w:val="-6"/>
        </w:rPr>
        <w:object w:dxaOrig="400" w:dyaOrig="279">
          <v:shape id="_x0000_i1187" type="#_x0000_t75" style="width:20.25pt;height:14.25pt" o:ole="">
            <v:imagedata r:id="rId105" o:title=""/>
          </v:shape>
          <o:OLEObject Type="Embed" ProgID="Equation.DSMT4" ShapeID="_x0000_i1187" DrawAspect="Content" ObjectID="_1350941396" r:id="rId106"/>
        </w:object>
      </w:r>
      <w:r>
        <w:t xml:space="preserve"> </w:t>
      </w:r>
      <w:r w:rsidRPr="00223356">
        <w:t>(Larson, Hostetler, Edwards, 2005)</w:t>
      </w:r>
      <w:r>
        <w:t>.</w:t>
      </w:r>
    </w:p>
    <w:p w:rsidR="00123849" w:rsidRDefault="00123849" w:rsidP="00123849">
      <w:r>
        <w:rPr>
          <w:noProof/>
          <w:sz w:val="20"/>
        </w:rPr>
        <w:pict>
          <v:oval id="_x0000_s1119" style="position:absolute;margin-left:50.25pt;margin-top:9.45pt;width:23.25pt;height:21pt;z-index:251752448">
            <v:textbox>
              <w:txbxContent>
                <w:p w:rsidR="00123849" w:rsidRDefault="00123849" w:rsidP="00123849">
                  <w:pPr>
                    <w:rPr>
                      <w:b/>
                      <w:bCs/>
                      <w:sz w:val="20"/>
                    </w:rPr>
                  </w:pPr>
                  <w:r>
                    <w:rPr>
                      <w:b/>
                      <w:bCs/>
                      <w:sz w:val="20"/>
                    </w:rPr>
                    <w:t>B</w:t>
                  </w:r>
                </w:p>
              </w:txbxContent>
            </v:textbox>
          </v:oval>
        </w:pict>
      </w:r>
    </w:p>
    <w:p w:rsidR="00123849" w:rsidRDefault="00123849" w:rsidP="00123849">
      <w:pPr>
        <w:pStyle w:val="Header"/>
      </w:pPr>
      <w:r>
        <w:rPr>
          <w:noProof/>
          <w:sz w:val="20"/>
        </w:rPr>
        <w:pict>
          <v:shape id="_x0000_s1127" type="#_x0000_t202" style="position:absolute;margin-left:133.5pt;margin-top:30.9pt;width:30pt;height:18pt;z-index:251760640" filled="f" stroked="f">
            <v:textbox style="mso-next-textbox:#_x0000_s1127">
              <w:txbxContent>
                <w:p w:rsidR="00123849" w:rsidRDefault="00123849" w:rsidP="00123849">
                  <w:pPr>
                    <w:rPr>
                      <w:b/>
                      <w:bCs/>
                      <w:color w:val="FF0000"/>
                      <w:sz w:val="20"/>
                    </w:rPr>
                  </w:pPr>
                  <w:r>
                    <w:rPr>
                      <w:b/>
                      <w:bCs/>
                      <w:color w:val="FF0000"/>
                      <w:sz w:val="20"/>
                    </w:rPr>
                    <w:t>34</w:t>
                  </w:r>
                  <w:r>
                    <w:rPr>
                      <w:b/>
                      <w:bCs/>
                      <w:color w:val="FF0000"/>
                      <w:sz w:val="20"/>
                      <w:vertAlign w:val="superscript"/>
                    </w:rPr>
                    <w:t>o</w:t>
                  </w:r>
                </w:p>
              </w:txbxContent>
            </v:textbox>
          </v:shape>
        </w:pict>
      </w:r>
      <w:r>
        <w:rPr>
          <w:noProof/>
          <w:sz w:val="20"/>
        </w:rPr>
        <w:pict>
          <v:shape id="_x0000_s1126" type="#_x0000_t202" style="position:absolute;margin-left:50.25pt;margin-top:99.15pt;width:30pt;height:18pt;z-index:251759616" filled="f" stroked="f">
            <v:textbox style="mso-next-textbox:#_x0000_s1126">
              <w:txbxContent>
                <w:p w:rsidR="00123849" w:rsidRDefault="00123849" w:rsidP="00123849">
                  <w:pPr>
                    <w:rPr>
                      <w:b/>
                      <w:bCs/>
                      <w:color w:val="FF0000"/>
                      <w:sz w:val="20"/>
                    </w:rPr>
                  </w:pPr>
                  <w:r>
                    <w:rPr>
                      <w:b/>
                      <w:bCs/>
                      <w:color w:val="FF0000"/>
                      <w:sz w:val="20"/>
                    </w:rPr>
                    <w:t>59</w:t>
                  </w:r>
                  <w:r>
                    <w:rPr>
                      <w:b/>
                      <w:bCs/>
                      <w:color w:val="FF0000"/>
                      <w:sz w:val="20"/>
                      <w:vertAlign w:val="superscript"/>
                    </w:rPr>
                    <w:t>o</w:t>
                  </w:r>
                </w:p>
              </w:txbxContent>
            </v:textbox>
          </v:shape>
        </w:pict>
      </w:r>
      <w:r>
        <w:rPr>
          <w:noProof/>
          <w:sz w:val="20"/>
        </w:rPr>
        <w:pict>
          <v:shape id="_x0000_s1125" type="#_x0000_t202" style="position:absolute;margin-left:108.75pt;margin-top:89.4pt;width:34.5pt;height:19.5pt;z-index:-251557888;mso-wrap-edited:f" wrapcoords="-251 0 -251 21098 21600 21098 21600 0 -251 0" stroked="f">
            <v:textbox>
              <w:txbxContent>
                <w:p w:rsidR="00123849" w:rsidRDefault="00123849" w:rsidP="00123849">
                  <w:pPr>
                    <w:rPr>
                      <w:b/>
                      <w:bCs/>
                      <w:sz w:val="20"/>
                    </w:rPr>
                  </w:pPr>
                  <w:r>
                    <w:rPr>
                      <w:b/>
                      <w:bCs/>
                      <w:sz w:val="20"/>
                    </w:rPr>
                    <w:t>1500</w:t>
                  </w:r>
                </w:p>
              </w:txbxContent>
            </v:textbox>
          </v:shape>
        </w:pict>
      </w:r>
      <w:r>
        <w:rPr>
          <w:noProof/>
          <w:sz w:val="20"/>
        </w:rPr>
        <w:pict>
          <v:line id="_x0000_s1124" style="position:absolute;flip:x;z-index:251757568" from="60.75pt,105.15pt" to="111pt,145.65pt">
            <v:stroke endarrow="block" endarrowwidth="narrow" endarrowlength="short"/>
          </v:line>
        </w:pict>
      </w:r>
      <w:r>
        <w:rPr>
          <w:noProof/>
          <w:sz w:val="20"/>
        </w:rPr>
        <w:pict>
          <v:line id="_x0000_s1123" style="position:absolute;flip:y;z-index:251756544" from="129.75pt,54.15pt" to="171.75pt,88.65pt">
            <v:stroke endarrow="block" endarrowwidth="narrow" endarrowlength="short"/>
          </v:line>
        </w:pict>
      </w:r>
      <w:r>
        <w:rPr>
          <w:noProof/>
          <w:sz w:val="20"/>
        </w:rPr>
        <w:pict>
          <v:line id="_x0000_s1122" style="position:absolute;flip:y;z-index:251755520" from="48pt,36.9pt" to="162.75pt,129.9pt" strokecolor="#36f" strokeweight="1.25pt"/>
        </w:pict>
      </w:r>
      <w:r>
        <w:rPr>
          <w:noProof/>
          <w:sz w:val="20"/>
        </w:rPr>
        <w:pict>
          <v:line id="_x0000_s1121" style="position:absolute;z-index:251754496" from="63.75pt,10.65pt" to="164.25pt,37.65pt" strokecolor="#36f" strokeweight="1.25pt"/>
        </w:pict>
      </w:r>
      <w:r>
        <w:rPr>
          <w:noProof/>
          <w:sz w:val="20"/>
        </w:rPr>
        <w:pict>
          <v:line id="_x0000_s1120" style="position:absolute;flip:y;z-index:251753472" from="48pt,9.9pt" to="62.25pt,129.9pt" strokecolor="#36f" strokeweight="1.25pt"/>
        </w:pict>
      </w:r>
      <w:r>
        <w:rPr>
          <w:noProof/>
          <w:sz w:val="20"/>
        </w:rPr>
        <w:pict>
          <v:shape id="_x0000_s1118" type="#_x0000_t202" style="position:absolute;margin-left:158.25pt;margin-top:24.9pt;width:20.25pt;height:20.25pt;z-index:-251565056;mso-wrap-edited:f" wrapcoords="-540 0 -540 21098 21600 21098 21600 0 -540 0" stroked="f">
            <v:textbox>
              <w:txbxContent>
                <w:p w:rsidR="00123849" w:rsidRDefault="00123849" w:rsidP="00123849">
                  <w:pPr>
                    <w:rPr>
                      <w:b/>
                      <w:bCs/>
                      <w:sz w:val="20"/>
                    </w:rPr>
                  </w:pPr>
                  <w:r>
                    <w:rPr>
                      <w:b/>
                      <w:bCs/>
                      <w:sz w:val="20"/>
                    </w:rPr>
                    <w:t>C</w:t>
                  </w:r>
                </w:p>
              </w:txbxContent>
            </v:textbox>
          </v:shape>
        </w:pict>
      </w:r>
      <w:r>
        <w:rPr>
          <w:noProof/>
        </w:rPr>
        <w:pict>
          <v:shape id="_x0000_s1117" type="#_x0000_t202" style="position:absolute;margin-left:33pt;margin-top:126.9pt;width:20.25pt;height:20.25pt;z-index:-251566080;mso-wrap-edited:f" wrapcoords="-540 0 -540 21098 21600 21098 21600 0 -540 0" stroked="f">
            <v:textbox>
              <w:txbxContent>
                <w:p w:rsidR="00123849" w:rsidRDefault="00123849" w:rsidP="00123849">
                  <w:pPr>
                    <w:rPr>
                      <w:b/>
                      <w:bCs/>
                      <w:sz w:val="20"/>
                    </w:rPr>
                  </w:pPr>
                  <w:r>
                    <w:rPr>
                      <w:b/>
                      <w:bCs/>
                      <w:sz w:val="20"/>
                    </w:rPr>
                    <w:t>A</w:t>
                  </w:r>
                </w:p>
              </w:txbxContent>
            </v:textbox>
          </v:shape>
        </w:pict>
      </w:r>
      <w:r>
        <w:rPr>
          <w:noProof/>
        </w:rPr>
        <w:pict>
          <v:rect id="_x0000_s1116" style="position:absolute;margin-left:31.5pt;margin-top:75.15pt;width:147.75pt;height:18pt;rotation:-2525879fd;z-index:251749376"/>
        </w:pict>
      </w:r>
      <w:r>
        <w:t xml:space="preserve"> </w:t>
      </w:r>
    </w:p>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p w:rsidR="00123849" w:rsidRDefault="00123849" w:rsidP="00123849">
      <w:r>
        <w:rPr>
          <w:highlight w:val="yellow"/>
        </w:rPr>
        <w:t xml:space="preserve">Find the distances from </w:t>
      </w:r>
      <w:r w:rsidRPr="00182CED">
        <w:rPr>
          <w:i/>
          <w:highlight w:val="yellow"/>
        </w:rPr>
        <w:t>A</w:t>
      </w:r>
      <w:r>
        <w:rPr>
          <w:highlight w:val="yellow"/>
        </w:rPr>
        <w:t xml:space="preserve"> to </w:t>
      </w:r>
      <w:r w:rsidRPr="00182CED">
        <w:rPr>
          <w:i/>
          <w:highlight w:val="yellow"/>
        </w:rPr>
        <w:t>B</w:t>
      </w:r>
      <w:r>
        <w:rPr>
          <w:highlight w:val="yellow"/>
        </w:rPr>
        <w:t xml:space="preserve"> and from </w:t>
      </w:r>
      <w:r w:rsidRPr="00182CED">
        <w:rPr>
          <w:i/>
          <w:highlight w:val="yellow"/>
        </w:rPr>
        <w:t>C</w:t>
      </w:r>
      <w:r>
        <w:rPr>
          <w:highlight w:val="yellow"/>
        </w:rPr>
        <w:t xml:space="preserve"> to </w:t>
      </w:r>
      <w:r w:rsidRPr="00182CED">
        <w:rPr>
          <w:i/>
          <w:highlight w:val="yellow"/>
        </w:rPr>
        <w:t>B</w:t>
      </w:r>
      <w:r>
        <w:rPr>
          <w:highlight w:val="yellow"/>
        </w:rPr>
        <w:t>.  Show all work to receive full credit. Round to the nearest hundredths.</w:t>
      </w:r>
      <w:r>
        <w:t xml:space="preserve"> </w:t>
      </w:r>
    </w:p>
    <w:p w:rsidR="00123849" w:rsidRDefault="00123849" w:rsidP="00123849"/>
    <w:p w:rsidR="00123849" w:rsidRPr="00775AA2" w:rsidRDefault="00123849" w:rsidP="00123849">
      <w:pPr>
        <w:ind w:left="540" w:hanging="540"/>
      </w:pPr>
    </w:p>
    <w:sectPr w:rsidR="00123849" w:rsidRPr="00775AA2">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4263" w:rsidRDefault="00D94263" w:rsidP="00B06450">
      <w:r>
        <w:separator/>
      </w:r>
    </w:p>
  </w:endnote>
  <w:endnote w:type="continuationSeparator" w:id="0">
    <w:p w:rsidR="00D94263" w:rsidRDefault="00D94263" w:rsidP="00B064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4263" w:rsidRDefault="00D94263" w:rsidP="00B06450">
      <w:r>
        <w:separator/>
      </w:r>
    </w:p>
  </w:footnote>
  <w:footnote w:type="continuationSeparator" w:id="0">
    <w:p w:rsidR="00D94263" w:rsidRDefault="00D94263" w:rsidP="00B0645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3257D"/>
    <w:multiLevelType w:val="hybridMultilevel"/>
    <w:tmpl w:val="54080C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761619F"/>
    <w:multiLevelType w:val="hybridMultilevel"/>
    <w:tmpl w:val="4170F914"/>
    <w:lvl w:ilvl="0" w:tplc="DF6A9D18">
      <w:start w:val="1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2750F0"/>
    <w:multiLevelType w:val="hybridMultilevel"/>
    <w:tmpl w:val="A84A957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33F60C2"/>
    <w:multiLevelType w:val="hybridMultilevel"/>
    <w:tmpl w:val="A22E2A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4B27491"/>
    <w:multiLevelType w:val="hybridMultilevel"/>
    <w:tmpl w:val="CCB6FA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9F136C6"/>
    <w:multiLevelType w:val="hybridMultilevel"/>
    <w:tmpl w:val="AC0CD80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F265B9A"/>
    <w:multiLevelType w:val="hybridMultilevel"/>
    <w:tmpl w:val="B7C8FF6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D1B3677"/>
    <w:multiLevelType w:val="hybridMultilevel"/>
    <w:tmpl w:val="6616F584"/>
    <w:lvl w:ilvl="0" w:tplc="B6DCA2CE">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
  </w:num>
  <w:num w:numId="3">
    <w:abstractNumId w:val="2"/>
  </w:num>
  <w:num w:numId="4">
    <w:abstractNumId w:val="1"/>
  </w:num>
  <w:num w:numId="5">
    <w:abstractNumId w:val="6"/>
  </w:num>
  <w:num w:numId="6">
    <w:abstractNumId w:val="4"/>
  </w:num>
  <w:num w:numId="7">
    <w:abstractNumId w:val="0"/>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noPunctuationKerning/>
  <w:characterSpacingControl w:val="doNotCompress"/>
  <w:footnotePr>
    <w:footnote w:id="-1"/>
    <w:footnote w:id="0"/>
  </w:footnotePr>
  <w:endnotePr>
    <w:endnote w:id="-1"/>
    <w:endnote w:id="0"/>
  </w:endnotePr>
  <w:compat/>
  <w:rsids>
    <w:rsidRoot w:val="009C502D"/>
    <w:rsid w:val="001152D0"/>
    <w:rsid w:val="00123849"/>
    <w:rsid w:val="003D0246"/>
    <w:rsid w:val="00447667"/>
    <w:rsid w:val="00461EB1"/>
    <w:rsid w:val="0046532D"/>
    <w:rsid w:val="005C476C"/>
    <w:rsid w:val="00766951"/>
    <w:rsid w:val="00775AA2"/>
    <w:rsid w:val="00970DAB"/>
    <w:rsid w:val="009C502D"/>
    <w:rsid w:val="00A31B8B"/>
    <w:rsid w:val="00B06450"/>
    <w:rsid w:val="00BA7101"/>
    <w:rsid w:val="00C87572"/>
    <w:rsid w:val="00D477F5"/>
    <w:rsid w:val="00D94263"/>
    <w:rsid w:val="00FD7B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2" type="connector" idref="#_x0000_s1027"/>
        <o:r id="V:Rule3" type="arc" idref="#_x0000_s10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6532D"/>
    <w:rPr>
      <w:sz w:val="24"/>
      <w:szCs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link w:val="Heading2Char"/>
    <w:semiHidden/>
    <w:unhideWhenUsed/>
    <w:qFormat/>
    <w:rsid w:val="00447667"/>
    <w:pPr>
      <w:keepNext/>
      <w:spacing w:before="240" w:after="60"/>
      <w:outlineLvl w:val="1"/>
    </w:pPr>
    <w:rPr>
      <w:rFonts w:asciiTheme="majorHAnsi" w:eastAsiaTheme="majorEastAsia" w:hAnsiTheme="majorHAnsi" w:cstheme="majorBidi"/>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06450"/>
    <w:pPr>
      <w:tabs>
        <w:tab w:val="center" w:pos="4680"/>
        <w:tab w:val="right" w:pos="9360"/>
      </w:tabs>
    </w:pPr>
  </w:style>
  <w:style w:type="character" w:customStyle="1" w:styleId="HeaderChar">
    <w:name w:val="Header Char"/>
    <w:basedOn w:val="DefaultParagraphFont"/>
    <w:link w:val="Header"/>
    <w:rsid w:val="00B06450"/>
    <w:rPr>
      <w:sz w:val="24"/>
      <w:szCs w:val="24"/>
    </w:rPr>
  </w:style>
  <w:style w:type="paragraph" w:styleId="Footer">
    <w:name w:val="footer"/>
    <w:basedOn w:val="Normal"/>
    <w:link w:val="FooterChar"/>
    <w:rsid w:val="00B06450"/>
    <w:pPr>
      <w:tabs>
        <w:tab w:val="center" w:pos="4680"/>
        <w:tab w:val="right" w:pos="9360"/>
      </w:tabs>
    </w:pPr>
  </w:style>
  <w:style w:type="character" w:customStyle="1" w:styleId="FooterChar">
    <w:name w:val="Footer Char"/>
    <w:basedOn w:val="DefaultParagraphFont"/>
    <w:link w:val="Footer"/>
    <w:rsid w:val="00B06450"/>
    <w:rPr>
      <w:sz w:val="24"/>
      <w:szCs w:val="24"/>
    </w:rPr>
  </w:style>
  <w:style w:type="paragraph" w:styleId="NormalWeb">
    <w:name w:val="Normal (Web)"/>
    <w:basedOn w:val="Normal"/>
    <w:uiPriority w:val="99"/>
    <w:unhideWhenUsed/>
    <w:rsid w:val="0046532D"/>
    <w:pPr>
      <w:spacing w:before="100" w:beforeAutospacing="1" w:after="100" w:afterAutospacing="1"/>
    </w:pPr>
  </w:style>
  <w:style w:type="character" w:styleId="Strong">
    <w:name w:val="Strong"/>
    <w:basedOn w:val="DefaultParagraphFont"/>
    <w:uiPriority w:val="22"/>
    <w:qFormat/>
    <w:rsid w:val="0046532D"/>
    <w:rPr>
      <w:b/>
      <w:bCs/>
    </w:rPr>
  </w:style>
  <w:style w:type="character" w:customStyle="1" w:styleId="Heading2Char">
    <w:name w:val="Heading 2 Char"/>
    <w:basedOn w:val="DefaultParagraphFont"/>
    <w:link w:val="Heading2"/>
    <w:semiHidden/>
    <w:rsid w:val="00447667"/>
    <w:rPr>
      <w:rFonts w:asciiTheme="majorHAnsi" w:eastAsiaTheme="majorEastAsia" w:hAnsiTheme="majorHAnsi" w:cstheme="majorBidi"/>
      <w:b/>
      <w:bCs/>
      <w:i/>
      <w:iCs/>
      <w:sz w:val="28"/>
      <w:szCs w:val="28"/>
    </w:rPr>
  </w:style>
  <w:style w:type="paragraph" w:styleId="BodyText">
    <w:name w:val="Body Text"/>
    <w:basedOn w:val="Normal"/>
    <w:link w:val="BodyTextChar"/>
    <w:rsid w:val="00447667"/>
    <w:pPr>
      <w:jc w:val="center"/>
    </w:pPr>
    <w:rPr>
      <w:i/>
      <w:iCs/>
      <w:sz w:val="20"/>
    </w:rPr>
  </w:style>
  <w:style w:type="character" w:customStyle="1" w:styleId="BodyTextChar">
    <w:name w:val="Body Text Char"/>
    <w:basedOn w:val="DefaultParagraphFont"/>
    <w:link w:val="BodyText"/>
    <w:rsid w:val="00447667"/>
    <w:rPr>
      <w:i/>
      <w:iCs/>
      <w:szCs w:val="24"/>
    </w:rPr>
  </w:style>
  <w:style w:type="paragraph" w:customStyle="1" w:styleId="MTDisplayEquation">
    <w:name w:val="MTDisplayEquation"/>
    <w:basedOn w:val="Normal"/>
    <w:next w:val="Normal"/>
    <w:rsid w:val="00775AA2"/>
    <w:pPr>
      <w:tabs>
        <w:tab w:val="center" w:pos="4320"/>
        <w:tab w:val="right" w:pos="8640"/>
      </w:tabs>
    </w:pPr>
  </w:style>
  <w:style w:type="character" w:customStyle="1" w:styleId="Answerwithunderline">
    <w:name w:val="Answer with underline"/>
    <w:basedOn w:val="DefaultParagraphFont"/>
    <w:rsid w:val="00123849"/>
    <w:rPr>
      <w:rFonts w:ascii="Times New Roman" w:hAnsi="Times New Roman"/>
      <w:color w:val="FF0000"/>
      <w:sz w:val="22"/>
      <w:u w:val="single" w:color="00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21"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oleObject" Target="embeddings/oleObject41.bin"/><Relationship Id="rId89" Type="http://schemas.openxmlformats.org/officeDocument/2006/relationships/image" Target="media/image39.wmf"/><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png"/><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50.bin"/><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2.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4.bin"/><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6.wmf"/><Relationship Id="rId108"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oleObject" Target="embeddings/oleObject5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1.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125" b="1" i="0" u="none" strike="noStrike" baseline="0">
                <a:solidFill>
                  <a:srgbClr val="000000"/>
                </a:solidFill>
                <a:latin typeface="Arial"/>
                <a:ea typeface="Arial"/>
                <a:cs typeface="Arial"/>
              </a:defRPr>
            </a:pPr>
            <a:r>
              <a:t>Book Sales</a:t>
            </a:r>
          </a:p>
        </c:rich>
      </c:tx>
      <c:layout>
        <c:manualLayout>
          <c:xMode val="edge"/>
          <c:yMode val="edge"/>
          <c:x val="0.42579505300353349"/>
          <c:y val="1.9390581717451526E-2"/>
        </c:manualLayout>
      </c:layout>
      <c:spPr>
        <a:noFill/>
        <a:ln w="25400">
          <a:noFill/>
        </a:ln>
      </c:spPr>
    </c:title>
    <c:plotArea>
      <c:layout>
        <c:manualLayout>
          <c:layoutTarget val="inner"/>
          <c:xMode val="edge"/>
          <c:yMode val="edge"/>
          <c:x val="0.14310954063604239"/>
          <c:y val="0.17728531855955679"/>
          <c:w val="0.83215547703180226"/>
          <c:h val="0.6509695290858728"/>
        </c:manualLayout>
      </c:layout>
      <c:scatterChart>
        <c:scatterStyle val="lineMarker"/>
        <c:ser>
          <c:idx val="0"/>
          <c:order val="0"/>
          <c:spPr>
            <a:ln w="25400">
              <a:solidFill>
                <a:srgbClr val="000080"/>
              </a:solidFill>
              <a:prstDash val="solid"/>
            </a:ln>
          </c:spPr>
          <c:marker>
            <c:symbol val="diamond"/>
            <c:size val="7"/>
            <c:spPr>
              <a:solidFill>
                <a:srgbClr val="000080"/>
              </a:solidFill>
              <a:ln>
                <a:solidFill>
                  <a:srgbClr val="000080"/>
                </a:solidFill>
                <a:prstDash val="solid"/>
              </a:ln>
            </c:spPr>
          </c:marker>
          <c:xVal>
            <c:numRef>
              <c:f>Sheet1!$A$2:$A$7</c:f>
              <c:numCache>
                <c:formatCode>General</c:formatCode>
                <c:ptCount val="6"/>
                <c:pt idx="0">
                  <c:v>0</c:v>
                </c:pt>
                <c:pt idx="1">
                  <c:v>1</c:v>
                </c:pt>
                <c:pt idx="2">
                  <c:v>2</c:v>
                </c:pt>
                <c:pt idx="3">
                  <c:v>3</c:v>
                </c:pt>
                <c:pt idx="4">
                  <c:v>4</c:v>
                </c:pt>
                <c:pt idx="5">
                  <c:v>5</c:v>
                </c:pt>
              </c:numCache>
            </c:numRef>
          </c:xVal>
          <c:yVal>
            <c:numRef>
              <c:f>Sheet1!$B$2:$B$7</c:f>
              <c:numCache>
                <c:formatCode>General</c:formatCode>
                <c:ptCount val="6"/>
                <c:pt idx="1">
                  <c:v>11500</c:v>
                </c:pt>
                <c:pt idx="2">
                  <c:v>12200</c:v>
                </c:pt>
                <c:pt idx="3">
                  <c:v>12900</c:v>
                </c:pt>
                <c:pt idx="4">
                  <c:v>13600</c:v>
                </c:pt>
                <c:pt idx="5">
                  <c:v>14300</c:v>
                </c:pt>
              </c:numCache>
            </c:numRef>
          </c:yVal>
        </c:ser>
        <c:axId val="84198144"/>
        <c:axId val="88684032"/>
      </c:scatterChart>
      <c:valAx>
        <c:axId val="84198144"/>
        <c:scaling>
          <c:orientation val="minMax"/>
          <c:max val="5"/>
        </c:scaling>
        <c:axPos val="b"/>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t>Years (x = 0 represents 1992)</a:t>
                </a:r>
              </a:p>
            </c:rich>
          </c:tx>
          <c:layout>
            <c:manualLayout>
              <c:xMode val="edge"/>
              <c:yMode val="edge"/>
              <c:x val="0.40459363957597172"/>
              <c:y val="0.90858725761772852"/>
            </c:manualLayout>
          </c:layout>
          <c:spPr>
            <a:noFill/>
            <a:ln w="25400">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Arial"/>
                <a:ea typeface="Arial"/>
                <a:cs typeface="Arial"/>
              </a:defRPr>
            </a:pPr>
            <a:endParaRPr lang="en-US"/>
          </a:p>
        </c:txPr>
        <c:crossAx val="88684032"/>
        <c:crosses val="autoZero"/>
        <c:crossBetween val="midCat"/>
        <c:majorUnit val="1"/>
      </c:valAx>
      <c:valAx>
        <c:axId val="88684032"/>
        <c:scaling>
          <c:orientation val="minMax"/>
        </c:scaling>
        <c:axPos val="l"/>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t>Number of Books Sold</a:t>
                </a:r>
              </a:p>
            </c:rich>
          </c:tx>
          <c:layout>
            <c:manualLayout>
              <c:xMode val="edge"/>
              <c:yMode val="edge"/>
              <c:x val="1.943462897526502E-2"/>
              <c:y val="0.31855955678670361"/>
            </c:manualLayout>
          </c:layout>
          <c:spPr>
            <a:noFill/>
            <a:ln w="25400">
              <a:noFill/>
            </a:ln>
          </c:spPr>
        </c:title>
        <c:numFmt formatCode="General" sourceLinked="1"/>
        <c:tickLblPos val="nextTo"/>
        <c:spPr>
          <a:ln w="3175">
            <a:solidFill>
              <a:srgbClr val="000000"/>
            </a:solidFill>
            <a:prstDash val="solid"/>
          </a:ln>
        </c:spPr>
        <c:txPr>
          <a:bodyPr rot="0" vert="horz"/>
          <a:lstStyle/>
          <a:p>
            <a:pPr>
              <a:defRPr sz="925" b="0" i="0" u="none" strike="noStrike" baseline="0">
                <a:solidFill>
                  <a:srgbClr val="000000"/>
                </a:solidFill>
                <a:latin typeface="Arial"/>
                <a:ea typeface="Arial"/>
                <a:cs typeface="Arial"/>
              </a:defRPr>
            </a:pPr>
            <a:endParaRPr lang="en-US"/>
          </a:p>
        </c:txPr>
        <c:crossAx val="84198144"/>
        <c:crosses val="autoZero"/>
        <c:crossBetween val="midCat"/>
      </c:valAx>
      <c:spPr>
        <a:solidFill>
          <a:srgbClr val="FFFFCC"/>
        </a:solidFill>
        <a:ln w="12700">
          <a:solidFill>
            <a:srgbClr val="808080"/>
          </a:solidFill>
          <a:prstDash val="solid"/>
        </a:ln>
      </c:spPr>
    </c:plotArea>
    <c:plotVisOnly val="1"/>
    <c:dispBlanksAs val="gap"/>
  </c:chart>
  <c:spPr>
    <a:solidFill>
      <a:srgbClr val="FFFFFF"/>
    </a:solidFill>
    <a:ln w="3175">
      <a:solidFill>
        <a:srgbClr val="000000"/>
      </a:solidFill>
      <a:prstDash val="solid"/>
    </a:ln>
  </c:spPr>
  <c:txPr>
    <a:bodyPr/>
    <a:lstStyle/>
    <a:p>
      <a:pPr>
        <a:defRPr sz="925" b="0" i="0" u="none" strike="noStrike" baseline="0">
          <a:solidFill>
            <a:srgbClr val="000000"/>
          </a:solidFill>
          <a:latin typeface="Arial"/>
          <a:ea typeface="Arial"/>
          <a:cs typeface="Arial"/>
        </a:defRPr>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27775</cdr:x>
      <cdr:y>0.3515</cdr:y>
    </cdr:from>
    <cdr:to>
      <cdr:x>0.40425</cdr:x>
      <cdr:y>0.42</cdr:y>
    </cdr:to>
    <cdr:sp macro="" textlink="">
      <cdr:nvSpPr>
        <cdr:cNvPr id="5121" name="Text Box 1"/>
        <cdr:cNvSpPr txBox="1">
          <a:spLocks xmlns:a="http://schemas.openxmlformats.org/drawingml/2006/main" noChangeArrowheads="1"/>
        </cdr:cNvSpPr>
      </cdr:nvSpPr>
      <cdr:spPr bwMode="auto">
        <a:xfrm xmlns:a="http://schemas.openxmlformats.org/drawingml/2006/main">
          <a:off x="1497392" y="1208642"/>
          <a:ext cx="681980" cy="23553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925" b="1" i="0" u="none" strike="noStrike" baseline="0">
              <a:solidFill>
                <a:srgbClr val="000000"/>
              </a:solidFill>
              <a:latin typeface="Arial"/>
              <a:cs typeface="Arial"/>
            </a:rPr>
            <a:t>(1, 11,500)</a:t>
          </a:r>
        </a:p>
      </cdr:txBody>
    </cdr:sp>
  </cdr:relSizeAnchor>
  <cdr:relSizeAnchor xmlns:cdr="http://schemas.openxmlformats.org/drawingml/2006/chartDrawing">
    <cdr:from>
      <cdr:x>0.69975</cdr:x>
      <cdr:y>0.276</cdr:y>
    </cdr:from>
    <cdr:to>
      <cdr:x>0.81875</cdr:x>
      <cdr:y>0.35225</cdr:y>
    </cdr:to>
    <cdr:sp macro="" textlink="">
      <cdr:nvSpPr>
        <cdr:cNvPr id="5122" name="Text Box 2"/>
        <cdr:cNvSpPr txBox="1">
          <a:spLocks xmlns:a="http://schemas.openxmlformats.org/drawingml/2006/main" noChangeArrowheads="1"/>
        </cdr:cNvSpPr>
      </cdr:nvSpPr>
      <cdr:spPr bwMode="auto">
        <a:xfrm xmlns:a="http://schemas.openxmlformats.org/drawingml/2006/main">
          <a:off x="3772457" y="949033"/>
          <a:ext cx="641547" cy="262187"/>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925" b="1" i="0" u="none" strike="noStrike" baseline="0">
              <a:solidFill>
                <a:srgbClr val="000000"/>
              </a:solidFill>
              <a:latin typeface="Arial"/>
              <a:cs typeface="Arial"/>
            </a:rPr>
            <a:t>(4,13,600)</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2602</Words>
  <Characters>1483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Assignment Type: IP 1</vt:lpstr>
    </vt:vector>
  </TitlesOfParts>
  <Company>Gambrel Industries</Company>
  <LinksUpToDate>false</LinksUpToDate>
  <CharactersWithSpaces>17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ignment Type: IP 1</dc:title>
  <dc:creator>Ben Gambrel</dc:creator>
  <cp:lastModifiedBy>Dave</cp:lastModifiedBy>
  <cp:revision>2</cp:revision>
  <cp:lastPrinted>2007-05-14T16:54:00Z</cp:lastPrinted>
  <dcterms:created xsi:type="dcterms:W3CDTF">2010-11-11T05:42:00Z</dcterms:created>
  <dcterms:modified xsi:type="dcterms:W3CDTF">2010-11-11T0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